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OLE_LINK21"/>
    <w:p w14:paraId="587E9FB0" w14:textId="269CE938" w:rsidR="00F90C8A" w:rsidRDefault="00C565CB" w:rsidP="005D4D14">
      <w:pPr>
        <w:spacing w:after="120" w:line="400" w:lineRule="exact"/>
        <w:jc w:val="left"/>
        <w:rPr>
          <w:rFonts w:ascii="Times New Roman" w:eastAsia="黑体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</w:rPr>
        <w:instrText xml:space="preserve"> MACROBUTTON MTEditEquationSection2 </w:instrText>
      </w:r>
      <w:r w:rsidRPr="00C565CB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bCs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bCs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bCs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bCs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bCs/>
          <w:sz w:val="28"/>
          <w:szCs w:val="28"/>
        </w:rPr>
        <w:fldChar w:fldCharType="end"/>
      </w:r>
      <w:bookmarkEnd w:id="0"/>
      <w:r w:rsidR="0020244A" w:rsidRPr="0020244A">
        <w:rPr>
          <w:rFonts w:ascii="Times New Roman" w:eastAsia="黑体" w:hAnsi="Times New Roman" w:cs="Times New Roman"/>
          <w:b/>
          <w:bCs/>
          <w:sz w:val="24"/>
          <w:szCs w:val="24"/>
        </w:rPr>
        <w:t>Appendix</w:t>
      </w:r>
    </w:p>
    <w:p w14:paraId="7874DC09" w14:textId="77777777" w:rsidR="009F7219" w:rsidRDefault="009F7219" w:rsidP="0050261C">
      <w:pPr>
        <w:spacing w:line="216" w:lineRule="auto"/>
        <w:rPr>
          <w:rFonts w:ascii="Times New Roman" w:hAnsi="Times New Roman" w:cs="Times New Roman"/>
          <w:b/>
          <w:bCs/>
          <w:sz w:val="24"/>
          <w:szCs w:val="24"/>
        </w:rPr>
        <w:sectPr w:rsidR="009F7219" w:rsidSect="00134A6B">
          <w:footerReference w:type="default" r:id="rId8"/>
          <w:type w:val="continuous"/>
          <w:pgSz w:w="11906" w:h="16838" w:code="9"/>
          <w:pgMar w:top="1440" w:right="1701" w:bottom="1440" w:left="1701" w:header="851" w:footer="992" w:gutter="0"/>
          <w:cols w:space="425"/>
          <w:docGrid w:type="lines" w:linePitch="312"/>
        </w:sectPr>
      </w:pPr>
    </w:p>
    <w:tbl>
      <w:tblPr>
        <w:tblStyle w:val="af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03"/>
        <w:gridCol w:w="2640"/>
      </w:tblGrid>
      <w:tr w:rsidR="000738A9" w:rsidRPr="00967654" w14:paraId="1327F49C" w14:textId="77777777" w:rsidTr="0050261C">
        <w:trPr>
          <w:trHeight w:val="170"/>
          <w:jc w:val="center"/>
        </w:trPr>
        <w:tc>
          <w:tcPr>
            <w:tcW w:w="3943" w:type="dxa"/>
            <w:gridSpan w:val="2"/>
            <w:vAlign w:val="center"/>
          </w:tcPr>
          <w:p w14:paraId="3359B2AA" w14:textId="77777777" w:rsidR="000738A9" w:rsidRPr="009F7219" w:rsidRDefault="000738A9" w:rsidP="0050261C">
            <w:pPr>
              <w:spacing w:line="216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</w:rPr>
            </w:pPr>
            <w:r w:rsidRPr="009F7219">
              <w:rPr>
                <w:rFonts w:ascii="Times New Roman" w:hAnsi="Times New Roman" w:cs="Times New Roman" w:hint="eastAsia"/>
                <w:b/>
                <w:bCs/>
                <w:i/>
                <w:iCs/>
                <w:sz w:val="24"/>
                <w:szCs w:val="24"/>
              </w:rPr>
              <w:t>Nomenclature</w:t>
            </w:r>
          </w:p>
        </w:tc>
      </w:tr>
      <w:tr w:rsidR="000738A9" w:rsidRPr="00086E8B" w14:paraId="6799FC1F" w14:textId="77777777" w:rsidTr="0050261C">
        <w:trPr>
          <w:trHeight w:val="170"/>
          <w:jc w:val="center"/>
        </w:trPr>
        <w:tc>
          <w:tcPr>
            <w:tcW w:w="3943" w:type="dxa"/>
            <w:gridSpan w:val="2"/>
            <w:vAlign w:val="center"/>
          </w:tcPr>
          <w:p w14:paraId="7EDFB7C5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  <w:t>A. Acronyms</w:t>
            </w:r>
          </w:p>
        </w:tc>
      </w:tr>
      <w:tr w:rsidR="000738A9" w:rsidRPr="00086E8B" w14:paraId="2CF324C5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196A1F56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P2G</w:t>
            </w:r>
          </w:p>
        </w:tc>
        <w:tc>
          <w:tcPr>
            <w:tcW w:w="2640" w:type="dxa"/>
            <w:vAlign w:val="center"/>
          </w:tcPr>
          <w:p w14:paraId="1740D334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Power-to-gas</w:t>
            </w:r>
          </w:p>
        </w:tc>
      </w:tr>
      <w:tr w:rsidR="000738A9" w:rsidRPr="00086E8B" w14:paraId="4635E4D0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6D659DC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GG</w:t>
            </w:r>
          </w:p>
        </w:tc>
        <w:tc>
          <w:tcPr>
            <w:tcW w:w="2640" w:type="dxa"/>
            <w:vAlign w:val="center"/>
          </w:tcPr>
          <w:p w14:paraId="6841FA8D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Gas-fired generator</w:t>
            </w:r>
          </w:p>
        </w:tc>
      </w:tr>
      <w:tr w:rsidR="000738A9" w:rsidRPr="00086E8B" w14:paraId="171E0D31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1C97E77E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CG</w:t>
            </w:r>
          </w:p>
        </w:tc>
        <w:tc>
          <w:tcPr>
            <w:tcW w:w="2640" w:type="dxa"/>
            <w:vAlign w:val="center"/>
          </w:tcPr>
          <w:p w14:paraId="0A987DC8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Coal-fired generator</w:t>
            </w:r>
          </w:p>
        </w:tc>
      </w:tr>
      <w:tr w:rsidR="000738A9" w:rsidRPr="00086E8B" w14:paraId="6FB2FFD8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76ECD8BB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WT</w:t>
            </w:r>
          </w:p>
        </w:tc>
        <w:tc>
          <w:tcPr>
            <w:tcW w:w="2640" w:type="dxa"/>
            <w:vAlign w:val="center"/>
          </w:tcPr>
          <w:p w14:paraId="77436628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Wind turbine</w:t>
            </w:r>
          </w:p>
        </w:tc>
      </w:tr>
      <w:tr w:rsidR="000738A9" w:rsidRPr="00086E8B" w14:paraId="6C96C228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10DF04A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GW</w:t>
            </w:r>
          </w:p>
        </w:tc>
        <w:tc>
          <w:tcPr>
            <w:tcW w:w="2640" w:type="dxa"/>
            <w:vAlign w:val="center"/>
          </w:tcPr>
          <w:p w14:paraId="4EC8133C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Gas well</w:t>
            </w:r>
          </w:p>
        </w:tc>
      </w:tr>
      <w:tr w:rsidR="000738A9" w:rsidRPr="00086E8B" w14:paraId="196CE643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6EA35ECE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GC</w:t>
            </w:r>
          </w:p>
        </w:tc>
        <w:tc>
          <w:tcPr>
            <w:tcW w:w="2640" w:type="dxa"/>
            <w:vAlign w:val="center"/>
          </w:tcPr>
          <w:p w14:paraId="0C7902CB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Gas compressor</w:t>
            </w:r>
          </w:p>
        </w:tc>
      </w:tr>
      <w:tr w:rsidR="000738A9" w:rsidRPr="00086E8B" w14:paraId="52DB84FF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1CA5AE1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HS</w:t>
            </w:r>
          </w:p>
        </w:tc>
        <w:tc>
          <w:tcPr>
            <w:tcW w:w="2640" w:type="dxa"/>
            <w:vAlign w:val="center"/>
          </w:tcPr>
          <w:p w14:paraId="4B0D289A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Hydrogen storage</w:t>
            </w:r>
          </w:p>
        </w:tc>
      </w:tr>
      <w:tr w:rsidR="000738A9" w:rsidRPr="00086E8B" w14:paraId="451B261F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A8A0E71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GCV</w:t>
            </w:r>
          </w:p>
        </w:tc>
        <w:tc>
          <w:tcPr>
            <w:tcW w:w="2640" w:type="dxa"/>
            <w:vAlign w:val="center"/>
          </w:tcPr>
          <w:p w14:paraId="2D58DCCB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Gross caloric value</w:t>
            </w:r>
          </w:p>
        </w:tc>
      </w:tr>
      <w:tr w:rsidR="000738A9" w:rsidRPr="00086E8B" w14:paraId="309EF061" w14:textId="77777777" w:rsidTr="0050261C">
        <w:trPr>
          <w:trHeight w:val="170"/>
          <w:jc w:val="center"/>
        </w:trPr>
        <w:tc>
          <w:tcPr>
            <w:tcW w:w="3943" w:type="dxa"/>
            <w:gridSpan w:val="2"/>
            <w:vAlign w:val="center"/>
          </w:tcPr>
          <w:p w14:paraId="3D924CF4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  <w:t>B. Indices and sets</w:t>
            </w:r>
          </w:p>
        </w:tc>
      </w:tr>
      <w:tr w:rsidR="000738A9" w:rsidRPr="00086E8B" w14:paraId="54C9082F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C787481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  <w:t>t</w:t>
            </w:r>
          </w:p>
        </w:tc>
        <w:tc>
          <w:tcPr>
            <w:tcW w:w="2640" w:type="dxa"/>
            <w:vAlign w:val="center"/>
          </w:tcPr>
          <w:p w14:paraId="141A6CB5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Index of time</w:t>
            </w:r>
          </w:p>
        </w:tc>
      </w:tr>
      <w:tr w:rsidR="000738A9" w:rsidRPr="00086E8B" w14:paraId="2D9C2CB2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F4BE843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  <w:t>l</w:t>
            </w:r>
          </w:p>
        </w:tc>
        <w:tc>
          <w:tcPr>
            <w:tcW w:w="2640" w:type="dxa"/>
            <w:vAlign w:val="center"/>
          </w:tcPr>
          <w:p w14:paraId="5E1A2F79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Index of devices</w:t>
            </w:r>
          </w:p>
        </w:tc>
      </w:tr>
      <w:tr w:rsidR="000738A9" w:rsidRPr="00086E8B" w14:paraId="0BDDE67E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B6B662E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086E8B"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  <w:t>i</w:t>
            </w:r>
            <w:proofErr w:type="spellEnd"/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, </w:t>
            </w:r>
            <w:r w:rsidRPr="00086E8B"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  <w:t>j</w:t>
            </w: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, </w:t>
            </w:r>
            <w:r w:rsidRPr="00086E8B"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  <w:t>k</w:t>
            </w:r>
          </w:p>
        </w:tc>
        <w:tc>
          <w:tcPr>
            <w:tcW w:w="2640" w:type="dxa"/>
            <w:vAlign w:val="center"/>
          </w:tcPr>
          <w:p w14:paraId="423BD16C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Index of buses</w:t>
            </w:r>
          </w:p>
        </w:tc>
      </w:tr>
      <w:tr w:rsidR="000738A9" w:rsidRPr="00086E8B" w14:paraId="0169B7CD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AE02379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,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, </w:t>
            </w:r>
            <w:r w:rsidRPr="00086E8B"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  <w:t>o</w:t>
            </w:r>
          </w:p>
        </w:tc>
        <w:tc>
          <w:tcPr>
            <w:tcW w:w="2640" w:type="dxa"/>
            <w:vAlign w:val="center"/>
          </w:tcPr>
          <w:p w14:paraId="63BDBF88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Index of nodes</w:t>
            </w:r>
          </w:p>
        </w:tc>
      </w:tr>
      <w:tr w:rsidR="000738A9" w:rsidRPr="00086E8B" w14:paraId="27726B71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FBCDC75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e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(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j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)</w:t>
            </w: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,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e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(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640" w:type="dxa"/>
            <w:vAlign w:val="center"/>
          </w:tcPr>
          <w:p w14:paraId="1B625C0F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Set of devices at bu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j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nod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</w:p>
        </w:tc>
      </w:tr>
      <w:tr w:rsidR="000738A9" w:rsidRPr="00086E8B" w14:paraId="75B19017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6B90862B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bookmarkStart w:id="1" w:name="MTBlankEqn"/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>Ω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EL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>, Ω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CG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>, Ω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WT</w:t>
            </w:r>
            <w:bookmarkEnd w:id="1"/>
          </w:p>
        </w:tc>
        <w:tc>
          <w:tcPr>
            <w:tcW w:w="2640" w:type="dxa"/>
            <w:vAlign w:val="center"/>
          </w:tcPr>
          <w:p w14:paraId="227821B3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Cs/>
                <w:sz w:val="20"/>
                <w:szCs w:val="20"/>
              </w:rPr>
              <w:t>Set of lines, CGs, and WTs</w:t>
            </w:r>
          </w:p>
        </w:tc>
      </w:tr>
      <w:tr w:rsidR="000738A9" w:rsidRPr="00086E8B" w14:paraId="6ACEF6EC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7F1A7CF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>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P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L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>, 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N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>, Ω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  <w:vertAlign w:val="subscript"/>
              </w:rPr>
              <w:t>B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</w:p>
        </w:tc>
        <w:tc>
          <w:tcPr>
            <w:tcW w:w="2640" w:type="dxa"/>
            <w:vAlign w:val="center"/>
          </w:tcPr>
          <w:p w14:paraId="4CBF87F1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Set of pipelines, nodes, and buses</w:t>
            </w:r>
          </w:p>
        </w:tc>
      </w:tr>
      <w:tr w:rsidR="000738A9" w:rsidRPr="00086E8B" w14:paraId="55E95866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20E3BBCA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>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P2G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>, Ω</w:t>
            </w:r>
            <w:r w:rsidRPr="00086E8B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G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G</w:t>
            </w:r>
          </w:p>
        </w:tc>
        <w:tc>
          <w:tcPr>
            <w:tcW w:w="2640" w:type="dxa"/>
            <w:vAlign w:val="center"/>
          </w:tcPr>
          <w:p w14:paraId="5BA7F831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Set of P2G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facilities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GGs</w:t>
            </w:r>
          </w:p>
        </w:tc>
      </w:tr>
      <w:tr w:rsidR="000738A9" w:rsidRPr="00086E8B" w14:paraId="06E8EF1B" w14:textId="77777777" w:rsidTr="0050261C">
        <w:trPr>
          <w:trHeight w:val="170"/>
          <w:jc w:val="center"/>
        </w:trPr>
        <w:tc>
          <w:tcPr>
            <w:tcW w:w="3943" w:type="dxa"/>
            <w:gridSpan w:val="2"/>
            <w:vAlign w:val="center"/>
          </w:tcPr>
          <w:p w14:paraId="73F130C5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  <w:t>C. Parameters</w:t>
            </w:r>
          </w:p>
        </w:tc>
      </w:tr>
      <w:tr w:rsidR="000738A9" w:rsidRPr="00086E8B" w14:paraId="7D1FE22E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12983E6" w14:textId="593051D9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25957">
              <w:rPr>
                <w:position w:val="-4"/>
              </w:rPr>
              <w:object w:dxaOrig="300" w:dyaOrig="260" w14:anchorId="7A8614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2.75pt" o:ole="">
                  <v:imagedata r:id="rId9" o:title=""/>
                </v:shape>
                <o:OLEObject Type="Embed" ProgID="Equation.DSMT4" ShapeID="_x0000_i1025" DrawAspect="Content" ObjectID="_1822414088" r:id="rId10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00" w:dyaOrig="320" w14:anchorId="77F1D47C">
                <v:shape id="_x0000_i1026" type="#_x0000_t75" style="width:15.05pt;height:15.5pt" o:ole="">
                  <v:imagedata r:id="rId11" o:title=""/>
                </v:shape>
                <o:OLEObject Type="Embed" ProgID="Equation.DSMT4" ShapeID="_x0000_i1026" DrawAspect="Content" ObjectID="_1822414089" r:id="rId12"/>
              </w:object>
            </w:r>
          </w:p>
        </w:tc>
        <w:tc>
          <w:tcPr>
            <w:tcW w:w="2640" w:type="dxa"/>
            <w:vAlign w:val="center"/>
          </w:tcPr>
          <w:p w14:paraId="20B5E506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Temperature and pressure in standard conditions</w:t>
            </w:r>
          </w:p>
        </w:tc>
      </w:tr>
      <w:tr w:rsidR="000738A9" w:rsidRPr="00086E8B" w14:paraId="1231D08E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B34F818" w14:textId="164CE3DD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25957">
              <w:rPr>
                <w:position w:val="-4"/>
              </w:rPr>
              <w:object w:dxaOrig="340" w:dyaOrig="260" w14:anchorId="0D6DEC07">
                <v:shape id="_x0000_i1027" type="#_x0000_t75" style="width:17.3pt;height:12.75pt" o:ole="">
                  <v:imagedata r:id="rId13" o:title=""/>
                </v:shape>
                <o:OLEObject Type="Embed" ProgID="Equation.DSMT4" ShapeID="_x0000_i1027" DrawAspect="Content" ObjectID="_1822414090" r:id="rId14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025957">
              <w:rPr>
                <w:position w:val="-4"/>
              </w:rPr>
              <w:object w:dxaOrig="360" w:dyaOrig="260" w14:anchorId="1137C5F9">
                <v:shape id="_x0000_i1028" type="#_x0000_t75" style="width:17.75pt;height:12.75pt" o:ole="">
                  <v:imagedata r:id="rId15" o:title=""/>
                </v:shape>
                <o:OLEObject Type="Embed" ProgID="Equation.DSMT4" ShapeID="_x0000_i1028" DrawAspect="Content" ObjectID="_1822414091" r:id="rId16"/>
              </w:object>
            </w:r>
          </w:p>
        </w:tc>
        <w:tc>
          <w:tcPr>
            <w:tcW w:w="2640" w:type="dxa"/>
            <w:vAlign w:val="center"/>
          </w:tcPr>
          <w:p w14:paraId="4A1E9473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Gas constant of air and gas temperature</w:t>
            </w:r>
          </w:p>
        </w:tc>
      </w:tr>
      <w:tr w:rsidR="000738A9" w:rsidRPr="00086E8B" w14:paraId="59520326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1C1A83B9" w14:textId="430A8CB7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40" w:dyaOrig="300" w14:anchorId="186572D3">
                <v:shape id="_x0000_i1029" type="#_x0000_t75" style="width:17.3pt;height:15.05pt" o:ole="">
                  <v:imagedata r:id="rId17" o:title=""/>
                </v:shape>
                <o:OLEObject Type="Embed" ProgID="Equation.DSMT4" ShapeID="_x0000_i1029" DrawAspect="Content" ObjectID="_1822414092" r:id="rId18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20" w:dyaOrig="300" w14:anchorId="6A45D41C">
                <v:shape id="_x0000_i1030" type="#_x0000_t75" style="width:15.5pt;height:15.05pt" o:ole="">
                  <v:imagedata r:id="rId19" o:title=""/>
                </v:shape>
                <o:OLEObject Type="Embed" ProgID="Equation.DSMT4" ShapeID="_x0000_i1030" DrawAspect="Content" ObjectID="_1822414093" r:id="rId20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60" w:dyaOrig="300" w14:anchorId="18FE6F11">
                <v:shape id="_x0000_i1031" type="#_x0000_t75" style="width:17.75pt;height:15.05pt" o:ole="">
                  <v:imagedata r:id="rId21" o:title=""/>
                </v:shape>
                <o:OLEObject Type="Embed" ProgID="Equation.DSMT4" ShapeID="_x0000_i1031" DrawAspect="Content" ObjectID="_1822414094" r:id="rId22"/>
              </w:object>
            </w:r>
          </w:p>
        </w:tc>
        <w:tc>
          <w:tcPr>
            <w:tcW w:w="2640" w:type="dxa"/>
            <w:vAlign w:val="center"/>
          </w:tcPr>
          <w:p w14:paraId="403C0329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Length, friction factor, and diameter of pipe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n</w:t>
            </w:r>
            <w:proofErr w:type="spellEnd"/>
          </w:p>
        </w:tc>
      </w:tr>
      <w:tr w:rsidR="000738A9" w:rsidRPr="00086E8B" w14:paraId="3DC8D5FD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A4FBF0B" w14:textId="404902D3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20" w:dyaOrig="300" w14:anchorId="05582152">
                <v:shape id="_x0000_i1032" type="#_x0000_t75" style="width:15.5pt;height:15.05pt" o:ole="">
                  <v:imagedata r:id="rId23" o:title=""/>
                </v:shape>
                <o:OLEObject Type="Embed" ProgID="Equation.DSMT4" ShapeID="_x0000_i1032" DrawAspect="Content" ObjectID="_1822414095" r:id="rId24"/>
              </w:object>
            </w:r>
          </w:p>
        </w:tc>
        <w:tc>
          <w:tcPr>
            <w:tcW w:w="2640" w:type="dxa"/>
            <w:vAlign w:val="center"/>
          </w:tcPr>
          <w:p w14:paraId="2060D49A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as flow limit of pipe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n</w:t>
            </w:r>
            <w:proofErr w:type="spellEnd"/>
          </w:p>
        </w:tc>
      </w:tr>
      <w:tr w:rsidR="000738A9" w:rsidRPr="00B4170C" w14:paraId="7511C14C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CC60DAB" w14:textId="746FB633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00" w:dyaOrig="300" w14:anchorId="5EAC87AA">
                <v:shape id="_x0000_i1033" type="#_x0000_t75" style="width:15.05pt;height:15.05pt" o:ole="">
                  <v:imagedata r:id="rId25" o:title=""/>
                </v:shape>
                <o:OLEObject Type="Embed" ProgID="Equation.DSMT4" ShapeID="_x0000_i1033" DrawAspect="Content" ObjectID="_1822414096" r:id="rId26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4"/>
              </w:rPr>
              <w:object w:dxaOrig="300" w:dyaOrig="340" w14:anchorId="097F2B64">
                <v:shape id="_x0000_i1034" type="#_x0000_t75" style="width:15.05pt;height:17.3pt" o:ole="">
                  <v:imagedata r:id="rId27" o:title=""/>
                </v:shape>
                <o:OLEObject Type="Embed" ProgID="Equation.DSMT4" ShapeID="_x0000_i1034" DrawAspect="Content" ObjectID="_1822414097" r:id="rId28"/>
              </w:object>
            </w:r>
          </w:p>
        </w:tc>
        <w:tc>
          <w:tcPr>
            <w:tcW w:w="2640" w:type="dxa"/>
            <w:vAlign w:val="center"/>
          </w:tcPr>
          <w:p w14:paraId="35075341" w14:textId="77777777" w:rsidR="000738A9" w:rsidRPr="00B4170C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19"/>
                <w:szCs w:val="19"/>
              </w:rPr>
            </w:pPr>
            <w:r w:rsidRPr="00B4170C">
              <w:rPr>
                <w:rFonts w:ascii="Times New Roman" w:eastAsia="宋体" w:hAnsi="Times New Roman" w:cs="Times New Roman"/>
                <w:sz w:val="19"/>
                <w:szCs w:val="19"/>
              </w:rPr>
              <w:t xml:space="preserve">Upper and lower pressure limits of node </w:t>
            </w:r>
            <w:r w:rsidRPr="00B4170C">
              <w:rPr>
                <w:rFonts w:ascii="Times New Roman" w:eastAsia="宋体" w:hAnsi="Times New Roman" w:cs="Times New Roman"/>
                <w:i/>
                <w:sz w:val="19"/>
                <w:szCs w:val="19"/>
              </w:rPr>
              <w:t>m</w:t>
            </w:r>
          </w:p>
        </w:tc>
      </w:tr>
      <w:tr w:rsidR="000738A9" w:rsidRPr="00086E8B" w14:paraId="63407B92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53174E6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proofErr w:type="spellStart"/>
            <w:r w:rsidRPr="00E43F0E">
              <w:rPr>
                <w:rFonts w:ascii="Times New Roman" w:hAnsi="Times New Roman" w:cs="Times New Roman"/>
                <w:i/>
                <w:iCs/>
                <w:kern w:val="0"/>
                <w:sz w:val="20"/>
                <w:szCs w:val="20"/>
                <w:lang w:eastAsia="en-US"/>
              </w:rPr>
              <w:t>GCV</w:t>
            </w:r>
            <w:r w:rsidRPr="00423D3A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ng</w:t>
            </w:r>
            <w:proofErr w:type="spellEnd"/>
            <w:r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E43F0E">
              <w:rPr>
                <w:rFonts w:ascii="Times New Roman" w:hAnsi="Times New Roman" w:cs="Times New Roman"/>
                <w:i/>
                <w:iCs/>
                <w:kern w:val="0"/>
                <w:sz w:val="20"/>
                <w:szCs w:val="20"/>
                <w:lang w:eastAsia="en-US"/>
              </w:rPr>
              <w:t>GCV</w:t>
            </w:r>
            <w:r w:rsidRPr="00423D3A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hy</w:t>
            </w:r>
            <w:proofErr w:type="spellEnd"/>
            <w:r>
              <w:rPr>
                <w:rFonts w:ascii="Times New Roman" w:hAnsi="Times New Roman" w:cs="Times New Roman"/>
                <w:kern w:val="0"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E43F0E">
              <w:rPr>
                <w:rFonts w:ascii="Times New Roman" w:hAnsi="Times New Roman" w:cs="Times New Roman"/>
                <w:i/>
                <w:iCs/>
                <w:kern w:val="0"/>
                <w:sz w:val="20"/>
                <w:szCs w:val="20"/>
                <w:lang w:eastAsia="en-US"/>
              </w:rPr>
              <w:t>GCV</w:t>
            </w:r>
            <w:r w:rsidRPr="00423D3A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  <w:lang w:eastAsia="en-US"/>
              </w:rPr>
              <w:t>me</w:t>
            </w:r>
            <w:proofErr w:type="spellEnd"/>
          </w:p>
        </w:tc>
        <w:tc>
          <w:tcPr>
            <w:tcW w:w="2640" w:type="dxa"/>
            <w:vAlign w:val="center"/>
          </w:tcPr>
          <w:p w14:paraId="155E71CD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GCVs of natural gas, hydrogen, and methane</w:t>
            </w:r>
          </w:p>
        </w:tc>
      </w:tr>
      <w:tr w:rsidR="000738A9" w:rsidRPr="00086E8B" w14:paraId="2CA56772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BD16F6C" w14:textId="71A12D92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00" w:dyaOrig="340" w14:anchorId="7E05762D">
                <v:shape id="_x0000_i1035" type="#_x0000_t75" style="width:20.05pt;height:17.3pt" o:ole="">
                  <v:imagedata r:id="rId29" o:title=""/>
                </v:shape>
                <o:OLEObject Type="Embed" ProgID="Equation.DSMT4" ShapeID="_x0000_i1035" DrawAspect="Content" ObjectID="_1822414098" r:id="rId30"/>
              </w:object>
            </w:r>
          </w:p>
        </w:tc>
        <w:tc>
          <w:tcPr>
            <w:tcW w:w="2640" w:type="dxa"/>
            <w:vAlign w:val="center"/>
          </w:tcPr>
          <w:p w14:paraId="6CAC64D6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sz w:val="20"/>
                <w:szCs w:val="20"/>
              </w:rPr>
              <w:t xml:space="preserve">Original gas demand of node </w:t>
            </w:r>
            <w:r w:rsidRPr="00086E8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7BBFF745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607E4413" w14:textId="4D1B3B77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40" w:dyaOrig="320" w14:anchorId="495BC7CA">
                <v:shape id="_x0000_i1036" type="#_x0000_t75" style="width:17.3pt;height:15.5pt" o:ole="">
                  <v:imagedata r:id="rId31" o:title=""/>
                </v:shape>
                <o:OLEObject Type="Embed" ProgID="Equation.DSMT4" ShapeID="_x0000_i1036" DrawAspect="Content" ObjectID="_1822414099" r:id="rId32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40" w:dyaOrig="320" w14:anchorId="3042E788">
                <v:shape id="_x0000_i1037" type="#_x0000_t75" style="width:17.3pt;height:15.5pt" o:ole="">
                  <v:imagedata r:id="rId33" o:title=""/>
                </v:shape>
                <o:OLEObject Type="Embed" ProgID="Equation.DSMT4" ShapeID="_x0000_i1037" DrawAspect="Content" ObjectID="_1822414100" r:id="rId34"/>
              </w:object>
            </w:r>
          </w:p>
        </w:tc>
        <w:tc>
          <w:tcPr>
            <w:tcW w:w="2640" w:type="dxa"/>
            <w:vAlign w:val="center"/>
          </w:tcPr>
          <w:p w14:paraId="67066790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Specific gravity of natural gas and hydrogen</w:t>
            </w:r>
          </w:p>
        </w:tc>
      </w:tr>
      <w:tr w:rsidR="000738A9" w:rsidRPr="00086E8B" w14:paraId="1F8DE2E0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E7E0ADB" w14:textId="523A5FB6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40" w:dyaOrig="340" w14:anchorId="385396AE">
                <v:shape id="_x0000_i1038" type="#_x0000_t75" style="width:17.3pt;height:17.3pt" o:ole="">
                  <v:imagedata r:id="rId35" o:title=""/>
                </v:shape>
                <o:OLEObject Type="Embed" ProgID="Equation.DSMT4" ShapeID="_x0000_i1038" DrawAspect="Content" ObjectID="_1822414101" r:id="rId36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40" w:dyaOrig="340" w14:anchorId="11F3C1FD">
                <v:shape id="_x0000_i1039" type="#_x0000_t75" style="width:17.3pt;height:17.3pt" o:ole="">
                  <v:imagedata r:id="rId37" o:title=""/>
                </v:shape>
                <o:OLEObject Type="Embed" ProgID="Equation.DSMT4" ShapeID="_x0000_i1039" DrawAspect="Content" ObjectID="_1822414102" r:id="rId38"/>
              </w:object>
            </w:r>
          </w:p>
        </w:tc>
        <w:tc>
          <w:tcPr>
            <w:tcW w:w="2640" w:type="dxa"/>
            <w:vAlign w:val="center"/>
          </w:tcPr>
          <w:p w14:paraId="14731F8B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Critical temperature of natural gas and hydrogen</w:t>
            </w:r>
          </w:p>
        </w:tc>
      </w:tr>
      <w:tr w:rsidR="000738A9" w:rsidRPr="00086E8B" w14:paraId="4DD7AB25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21457AE0" w14:textId="1721EB64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40" w:dyaOrig="340" w14:anchorId="7738E2E0">
                <v:shape id="_x0000_i1040" type="#_x0000_t75" style="width:17.3pt;height:17.3pt" o:ole="">
                  <v:imagedata r:id="rId39" o:title=""/>
                </v:shape>
                <o:OLEObject Type="Embed" ProgID="Equation.DSMT4" ShapeID="_x0000_i1040" DrawAspect="Content" ObjectID="_1822414103" r:id="rId40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40" w:dyaOrig="340" w14:anchorId="38328DB7">
                <v:shape id="_x0000_i1041" type="#_x0000_t75" style="width:17.3pt;height:17.3pt" o:ole="">
                  <v:imagedata r:id="rId41" o:title=""/>
                </v:shape>
                <o:OLEObject Type="Embed" ProgID="Equation.DSMT4" ShapeID="_x0000_i1041" DrawAspect="Content" ObjectID="_1822414104" r:id="rId42"/>
              </w:object>
            </w:r>
          </w:p>
        </w:tc>
        <w:tc>
          <w:tcPr>
            <w:tcW w:w="2640" w:type="dxa"/>
            <w:vAlign w:val="center"/>
          </w:tcPr>
          <w:p w14:paraId="0187B281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Critical pressure of natural gas and hydrogen</w:t>
            </w:r>
          </w:p>
        </w:tc>
      </w:tr>
      <w:tr w:rsidR="000738A9" w:rsidRPr="00086E8B" w14:paraId="3586680C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65CD91B1" w14:textId="6FEB255E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60" w:dyaOrig="320" w14:anchorId="7D5425D4">
                <v:shape id="_x0000_i1042" type="#_x0000_t75" style="width:17.75pt;height:15.5pt" o:ole="">
                  <v:imagedata r:id="rId43" o:title=""/>
                </v:shape>
                <o:OLEObject Type="Embed" ProgID="Equation.DSMT4" ShapeID="_x0000_i1042" DrawAspect="Content" ObjectID="_1822414105" r:id="rId44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60" w:dyaOrig="320" w14:anchorId="48CEAD32">
                <v:shape id="_x0000_i1043" type="#_x0000_t75" style="width:17.75pt;height:15.5pt" o:ole="">
                  <v:imagedata r:id="rId45" o:title=""/>
                </v:shape>
                <o:OLEObject Type="Embed" ProgID="Equation.DSMT4" ShapeID="_x0000_i1043" DrawAspect="Content" ObjectID="_1822414106" r:id="rId46"/>
              </w:object>
            </w:r>
          </w:p>
        </w:tc>
        <w:tc>
          <w:tcPr>
            <w:tcW w:w="2640" w:type="dxa"/>
            <w:vAlign w:val="center"/>
          </w:tcPr>
          <w:p w14:paraId="1A5B2425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Upper and lower limits of compression ratios</w:t>
            </w:r>
          </w:p>
        </w:tc>
      </w:tr>
      <w:tr w:rsidR="000738A9" w:rsidRPr="00086E8B" w14:paraId="5055CB5F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0526E94" w14:textId="6E6D423E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60" w:dyaOrig="320" w14:anchorId="54EB7D48">
                <v:shape id="_x0000_i1044" type="#_x0000_t75" style="width:17.75pt;height:15.5pt" o:ole="">
                  <v:imagedata r:id="rId47" o:title=""/>
                </v:shape>
                <o:OLEObject Type="Embed" ProgID="Equation.DSMT4" ShapeID="_x0000_i1044" DrawAspect="Content" ObjectID="_1822414107" r:id="rId48"/>
              </w:object>
            </w:r>
          </w:p>
        </w:tc>
        <w:tc>
          <w:tcPr>
            <w:tcW w:w="2640" w:type="dxa"/>
            <w:vAlign w:val="center"/>
          </w:tcPr>
          <w:p w14:paraId="7568CB8D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as flow limit of GC between node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</w:p>
        </w:tc>
      </w:tr>
      <w:tr w:rsidR="000738A9" w:rsidRPr="00086E8B" w14:paraId="2B1227C3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667DA00" w14:textId="28D4F23E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00" w:dyaOrig="320" w14:anchorId="7935F775">
                <v:shape id="_x0000_i1045" type="#_x0000_t75" style="width:15.05pt;height:15.5pt" o:ole="">
                  <v:imagedata r:id="rId49" o:title=""/>
                </v:shape>
                <o:OLEObject Type="Embed" ProgID="Equation.DSMT4" ShapeID="_x0000_i1045" DrawAspect="Content" ObjectID="_1822414108" r:id="rId50"/>
              </w:object>
            </w:r>
          </w:p>
        </w:tc>
        <w:tc>
          <w:tcPr>
            <w:tcW w:w="2640" w:type="dxa"/>
            <w:vAlign w:val="center"/>
          </w:tcPr>
          <w:p w14:paraId="5922E759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as consumption ratio of GC between node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</w:p>
        </w:tc>
      </w:tr>
      <w:tr w:rsidR="000738A9" w:rsidRPr="00086E8B" w14:paraId="721AC599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728C22ED" w14:textId="50594542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240" w:dyaOrig="320" w14:anchorId="560F9D20">
                <v:shape id="_x0000_i1046" type="#_x0000_t75" style="width:12.3pt;height:15.5pt" o:ole="">
                  <v:imagedata r:id="rId51" o:title=""/>
                </v:shape>
                <o:OLEObject Type="Embed" ProgID="Equation.DSMT4" ShapeID="_x0000_i1046" DrawAspect="Content" ObjectID="_1822414109" r:id="rId52"/>
              </w:object>
            </w:r>
          </w:p>
        </w:tc>
        <w:tc>
          <w:tcPr>
            <w:tcW w:w="2640" w:type="dxa"/>
            <w:vAlign w:val="center"/>
          </w:tcPr>
          <w:p w14:paraId="0524DC0E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Reactance of 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ij</w:t>
            </w:r>
            <w:proofErr w:type="spellEnd"/>
          </w:p>
        </w:tc>
      </w:tr>
      <w:tr w:rsidR="000738A9" w:rsidRPr="00086E8B" w14:paraId="0D71D9B3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81B677C" w14:textId="3B494BD2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20" w:dyaOrig="340" w14:anchorId="4615A220">
                <v:shape id="_x0000_i1047" type="#_x0000_t75" style="width:15.5pt;height:17.3pt" o:ole="">
                  <v:imagedata r:id="rId53" o:title=""/>
                </v:shape>
                <o:OLEObject Type="Embed" ProgID="Equation.DSMT4" ShapeID="_x0000_i1047" DrawAspect="Content" ObjectID="_1822414110" r:id="rId54"/>
              </w:object>
            </w:r>
          </w:p>
        </w:tc>
        <w:tc>
          <w:tcPr>
            <w:tcW w:w="2640" w:type="dxa"/>
            <w:vAlign w:val="center"/>
          </w:tcPr>
          <w:p w14:paraId="1E5DBEEA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Power demand of bu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j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514EA92F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63B94E77" w14:textId="3AF1081E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240" w:dyaOrig="340" w14:anchorId="1CC6BE0D">
                <v:shape id="_x0000_i1048" type="#_x0000_t75" style="width:12.3pt;height:17.3pt" o:ole="">
                  <v:imagedata r:id="rId55" o:title=""/>
                </v:shape>
                <o:OLEObject Type="Embed" ProgID="Equation.DSMT4" ShapeID="_x0000_i1048" DrawAspect="Content" ObjectID="_1822414111" r:id="rId56"/>
              </w:object>
            </w:r>
          </w:p>
        </w:tc>
        <w:tc>
          <w:tcPr>
            <w:tcW w:w="2640" w:type="dxa"/>
            <w:vAlign w:val="center"/>
          </w:tcPr>
          <w:p w14:paraId="57040C09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Power flow limit of 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ij</w:t>
            </w:r>
            <w:proofErr w:type="spellEnd"/>
          </w:p>
        </w:tc>
      </w:tr>
      <w:tr w:rsidR="000738A9" w:rsidRPr="00086E8B" w14:paraId="0C54EDB7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1BD49D6" w14:textId="124053D2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240" w:dyaOrig="340" w14:anchorId="38B02314">
                <v:shape id="_x0000_i1049" type="#_x0000_t75" style="width:12.3pt;height:17.3pt" o:ole="">
                  <v:imagedata r:id="rId57" o:title=""/>
                </v:shape>
                <o:OLEObject Type="Embed" ProgID="Equation.DSMT4" ShapeID="_x0000_i1049" DrawAspect="Content" ObjectID="_1822414112" r:id="rId58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240" w:dyaOrig="320" w14:anchorId="00FFAF91">
                <v:shape id="_x0000_i1050" type="#_x0000_t75" style="width:12.3pt;height:15.5pt" o:ole="">
                  <v:imagedata r:id="rId59" o:title=""/>
                </v:shape>
                <o:OLEObject Type="Embed" ProgID="Equation.DSMT4" ShapeID="_x0000_i1050" DrawAspect="Content" ObjectID="_1822414113" r:id="rId60"/>
              </w:object>
            </w:r>
          </w:p>
        </w:tc>
        <w:tc>
          <w:tcPr>
            <w:tcW w:w="2640" w:type="dxa"/>
            <w:vAlign w:val="center"/>
          </w:tcPr>
          <w:p w14:paraId="65C687CF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Upper and lower limits of angle difference of 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ij</w:t>
            </w:r>
            <w:proofErr w:type="spellEnd"/>
          </w:p>
        </w:tc>
      </w:tr>
      <w:tr w:rsidR="000738A9" w:rsidRPr="00086E8B" w14:paraId="6A86F7BB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1302CF8" w14:textId="2B9D8D9B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80" w:dyaOrig="320" w14:anchorId="0D65BFAA">
                <v:shape id="_x0000_i1051" type="#_x0000_t75" style="width:19.15pt;height:15.5pt" o:ole="">
                  <v:imagedata r:id="rId61" o:title=""/>
                </v:shape>
                <o:OLEObject Type="Embed" ProgID="Equation.DSMT4" ShapeID="_x0000_i1051" DrawAspect="Content" ObjectID="_1822414114" r:id="rId62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80" w:dyaOrig="320" w14:anchorId="2765B484">
                <v:shape id="_x0000_i1052" type="#_x0000_t75" style="width:19.15pt;height:15.5pt" o:ole="">
                  <v:imagedata r:id="rId63" o:title=""/>
                </v:shape>
                <o:OLEObject Type="Embed" ProgID="Equation.DSMT4" ShapeID="_x0000_i1052" DrawAspect="Content" ObjectID="_1822414115" r:id="rId64"/>
              </w:object>
            </w:r>
          </w:p>
        </w:tc>
        <w:tc>
          <w:tcPr>
            <w:tcW w:w="2640" w:type="dxa"/>
            <w:vAlign w:val="center"/>
          </w:tcPr>
          <w:p w14:paraId="2039F55F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Upper and lower limits of output power of CG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</w:p>
        </w:tc>
      </w:tr>
      <w:tr w:rsidR="000738A9" w:rsidRPr="00086E8B" w14:paraId="7C70CACA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6DA9FF1" w14:textId="26E3824D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580" w:dyaOrig="320" w14:anchorId="42C1DDCD">
                <v:shape id="_x0000_i1053" type="#_x0000_t75" style="width:29.15pt;height:15.5pt" o:ole="">
                  <v:imagedata r:id="rId65" o:title=""/>
                </v:shape>
                <o:OLEObject Type="Embed" ProgID="Equation.DSMT4" ShapeID="_x0000_i1053" DrawAspect="Content" ObjectID="_1822414116" r:id="rId66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560" w:dyaOrig="320" w14:anchorId="54C1B0B7">
                <v:shape id="_x0000_i1054" type="#_x0000_t75" style="width:27.8pt;height:15.5pt" o:ole="">
                  <v:imagedata r:id="rId67" o:title=""/>
                </v:shape>
                <o:OLEObject Type="Embed" ProgID="Equation.DSMT4" ShapeID="_x0000_i1054" DrawAspect="Content" ObjectID="_1822414117" r:id="rId68"/>
              </w:object>
            </w:r>
          </w:p>
        </w:tc>
        <w:tc>
          <w:tcPr>
            <w:tcW w:w="2640" w:type="dxa"/>
            <w:vAlign w:val="center"/>
          </w:tcPr>
          <w:p w14:paraId="1C36C6AE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Ramping up and down rates of CG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</w:p>
        </w:tc>
      </w:tr>
      <w:tr w:rsidR="000738A9" w:rsidRPr="00086E8B" w14:paraId="4B8D8EB9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E208F76" w14:textId="562CBC72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00" w:dyaOrig="340" w14:anchorId="61B3A7C9">
                <v:shape id="_x0000_i1055" type="#_x0000_t75" style="width:20.05pt;height:17.3pt" o:ole="">
                  <v:imagedata r:id="rId69" o:title=""/>
                </v:shape>
                <o:OLEObject Type="Embed" ProgID="Equation.DSMT4" ShapeID="_x0000_i1055" DrawAspect="Content" ObjectID="_1822414118" r:id="rId70"/>
              </w:object>
            </w:r>
          </w:p>
        </w:tc>
        <w:tc>
          <w:tcPr>
            <w:tcW w:w="2640" w:type="dxa"/>
            <w:vAlign w:val="center"/>
          </w:tcPr>
          <w:p w14:paraId="122C60E3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Maximum output of WT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609DF25E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10A93A22" w14:textId="65E66348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400" w:dyaOrig="320" w14:anchorId="00CB555A">
                <v:shape id="_x0000_i1056" type="#_x0000_t75" style="width:20.05pt;height:15.5pt" o:ole="">
                  <v:imagedata r:id="rId71" o:title=""/>
                </v:shape>
                <o:OLEObject Type="Embed" ProgID="Equation.DSMT4" ShapeID="_x0000_i1056" DrawAspect="Content" ObjectID="_1822414119" r:id="rId72"/>
              </w:object>
            </w:r>
          </w:p>
        </w:tc>
        <w:tc>
          <w:tcPr>
            <w:tcW w:w="2640" w:type="dxa"/>
            <w:vAlign w:val="center"/>
          </w:tcPr>
          <w:p w14:paraId="4727E58B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Limit of WT power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curtailment</w:t>
            </w:r>
          </w:p>
        </w:tc>
      </w:tr>
      <w:tr w:rsidR="000738A9" w:rsidRPr="00086E8B" w14:paraId="71575BC8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2667D711" w14:textId="0A9F0FB1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20" w:dyaOrig="320" w14:anchorId="68C369E6">
                <v:shape id="_x0000_i1057" type="#_x0000_t75" style="width:15.5pt;height:15.5pt" o:ole="">
                  <v:imagedata r:id="rId73" o:title=""/>
                </v:shape>
                <o:OLEObject Type="Embed" ProgID="Equation.DSMT4" ShapeID="_x0000_i1057" DrawAspect="Content" ObjectID="_1822414120" r:id="rId74"/>
              </w:object>
            </w:r>
            <w:r w:rsidR="000738A9" w:rsidRPr="00086E8B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40" w:dyaOrig="320" w14:anchorId="4E5BAE05">
                <v:shape id="_x0000_i1058" type="#_x0000_t75" style="width:17.3pt;height:15.5pt" o:ole="">
                  <v:imagedata r:id="rId75" o:title=""/>
                </v:shape>
                <o:OLEObject Type="Embed" ProgID="Equation.DSMT4" ShapeID="_x0000_i1058" DrawAspect="Content" ObjectID="_1822414121" r:id="rId76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60" w:dyaOrig="320" w14:anchorId="6A8C334B">
                <v:shape id="_x0000_i1059" type="#_x0000_t75" style="width:17.75pt;height:15.5pt" o:ole="">
                  <v:imagedata r:id="rId77" o:title=""/>
                </v:shape>
                <o:OLEObject Type="Embed" ProgID="Equation.DSMT4" ShapeID="_x0000_i1059" DrawAspect="Content" ObjectID="_1822414122" r:id="rId78"/>
              </w:object>
            </w:r>
          </w:p>
        </w:tc>
        <w:tc>
          <w:tcPr>
            <w:tcW w:w="2640" w:type="dxa"/>
            <w:vAlign w:val="center"/>
          </w:tcPr>
          <w:p w14:paraId="78B2759F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sz w:val="20"/>
                <w:szCs w:val="20"/>
              </w:rPr>
              <w:t>Efﬁcien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ies</w:t>
            </w:r>
            <w:r w:rsidRPr="00086E8B">
              <w:rPr>
                <w:rFonts w:ascii="Times New Roman" w:hAnsi="Times New Roman" w:cs="Times New Roman"/>
                <w:sz w:val="20"/>
                <w:szCs w:val="20"/>
              </w:rPr>
              <w:t xml:space="preserve"> of </w:t>
            </w:r>
            <w:proofErr w:type="spellStart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electrolyzer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, methanation reactor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, and GG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</w:p>
        </w:tc>
      </w:tr>
      <w:tr w:rsidR="000738A9" w:rsidRPr="00086E8B" w14:paraId="6B881287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F68EDC9" w14:textId="16188D88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420" w:dyaOrig="320" w14:anchorId="515F80C0">
                <v:shape id="_x0000_i1060" type="#_x0000_t75" style="width:20.5pt;height:15.5pt" o:ole="">
                  <v:imagedata r:id="rId79" o:title=""/>
                </v:shape>
                <o:OLEObject Type="Embed" ProgID="Equation.DSMT4" ShapeID="_x0000_i1060" DrawAspect="Content" ObjectID="_1822414123" r:id="rId80"/>
              </w:object>
            </w:r>
          </w:p>
        </w:tc>
        <w:tc>
          <w:tcPr>
            <w:tcW w:w="2640" w:type="dxa"/>
            <w:vAlign w:val="center"/>
          </w:tcPr>
          <w:p w14:paraId="377701AD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Capacity of P2G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</w:p>
        </w:tc>
      </w:tr>
      <w:tr w:rsidR="000738A9" w:rsidRPr="00086E8B" w14:paraId="02868F7B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E3BA639" w14:textId="12FF96A3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480" w:dyaOrig="320" w14:anchorId="5E45A1A1">
                <v:shape id="_x0000_i1061" type="#_x0000_t75" style="width:24.15pt;height:15.5pt" o:ole="">
                  <v:imagedata r:id="rId81" o:title=""/>
                </v:shape>
                <o:OLEObject Type="Embed" ProgID="Equation.DSMT4" ShapeID="_x0000_i1061" DrawAspect="Content" ObjectID="_1822414124" r:id="rId82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540" w:dyaOrig="320" w14:anchorId="682AF67A">
                <v:shape id="_x0000_i1062" type="#_x0000_t75" style="width:26.9pt;height:15.5pt" o:ole="">
                  <v:imagedata r:id="rId83" o:title=""/>
                </v:shape>
                <o:OLEObject Type="Embed" ProgID="Equation.DSMT4" ShapeID="_x0000_i1062" DrawAspect="Content" ObjectID="_1822414125" r:id="rId84"/>
              </w:object>
            </w:r>
          </w:p>
        </w:tc>
        <w:tc>
          <w:tcPr>
            <w:tcW w:w="2640" w:type="dxa"/>
            <w:vAlign w:val="center"/>
          </w:tcPr>
          <w:p w14:paraId="3164C92D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Input and output hydrogen limits in H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</w:p>
        </w:tc>
      </w:tr>
      <w:tr w:rsidR="000738A9" w:rsidRPr="00086E8B" w14:paraId="009E8F83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7F3B03C6" w14:textId="2AB79B83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60" w:dyaOrig="320" w14:anchorId="5431CC5F">
                <v:shape id="_x0000_i1063" type="#_x0000_t75" style="width:17.75pt;height:15.5pt" o:ole="">
                  <v:imagedata r:id="rId85" o:title=""/>
                </v:shape>
                <o:OLEObject Type="Embed" ProgID="Equation.DSMT4" ShapeID="_x0000_i1063" DrawAspect="Content" ObjectID="_1822414126" r:id="rId86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60" w:dyaOrig="320" w14:anchorId="0C35490E">
                <v:shape id="_x0000_i1064" type="#_x0000_t75" style="width:17.75pt;height:15.5pt" o:ole="">
                  <v:imagedata r:id="rId87" o:title=""/>
                </v:shape>
                <o:OLEObject Type="Embed" ProgID="Equation.DSMT4" ShapeID="_x0000_i1064" DrawAspect="Content" ObjectID="_1822414127" r:id="rId88"/>
              </w:object>
            </w:r>
          </w:p>
        </w:tc>
        <w:tc>
          <w:tcPr>
            <w:tcW w:w="2640" w:type="dxa"/>
            <w:vAlign w:val="center"/>
          </w:tcPr>
          <w:p w14:paraId="160CB593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Upper and lower limits of stored hydrogen in H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</w:p>
        </w:tc>
      </w:tr>
      <w:tr w:rsidR="000738A9" w:rsidRPr="00086E8B" w14:paraId="309A8F96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DF45686" w14:textId="14ECE597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400" w:dyaOrig="320" w14:anchorId="587FF3A1">
                <v:shape id="_x0000_i1065" type="#_x0000_t75" style="width:20.05pt;height:15.5pt" o:ole="">
                  <v:imagedata r:id="rId89" o:title=""/>
                </v:shape>
                <o:OLEObject Type="Embed" ProgID="Equation.DSMT4" ShapeID="_x0000_i1065" DrawAspect="Content" ObjectID="_1822414128" r:id="rId90"/>
              </w:object>
            </w:r>
          </w:p>
        </w:tc>
        <w:tc>
          <w:tcPr>
            <w:tcW w:w="2640" w:type="dxa"/>
            <w:vAlign w:val="center"/>
          </w:tcPr>
          <w:p w14:paraId="01A84CE5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sz w:val="20"/>
                <w:szCs w:val="20"/>
              </w:rPr>
              <w:t xml:space="preserve">Capacity of GG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</w:p>
        </w:tc>
      </w:tr>
      <w:tr w:rsidR="000738A9" w:rsidRPr="00086E8B" w14:paraId="196AC4DC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4832F48" w14:textId="4D5EB5A6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80" w:dyaOrig="320" w14:anchorId="40089BFB">
                <v:shape id="_x0000_i1066" type="#_x0000_t75" style="width:19.15pt;height:15.5pt" o:ole="">
                  <v:imagedata r:id="rId91" o:title=""/>
                </v:shape>
                <o:OLEObject Type="Embed" ProgID="Equation.DSMT4" ShapeID="_x0000_i1066" DrawAspect="Content" ObjectID="_1822414129" r:id="rId92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400" w:dyaOrig="320" w14:anchorId="62F7E560">
                <v:shape id="_x0000_i1067" type="#_x0000_t75" style="width:20.05pt;height:15.5pt" o:ole="">
                  <v:imagedata r:id="rId93" o:title=""/>
                </v:shape>
                <o:OLEObject Type="Embed" ProgID="Equation.DSMT4" ShapeID="_x0000_i1067" DrawAspect="Content" ObjectID="_1822414130" r:id="rId94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20" w:dyaOrig="320" w14:anchorId="68A3D7AC">
                <v:shape id="_x0000_i1068" type="#_x0000_t75" style="width:15.5pt;height:15.5pt" o:ole="">
                  <v:imagedata r:id="rId95" o:title=""/>
                </v:shape>
                <o:OLEObject Type="Embed" ProgID="Equation.DSMT4" ShapeID="_x0000_i1068" DrawAspect="Content" ObjectID="_1822414131" r:id="rId96"/>
              </w:object>
            </w:r>
          </w:p>
        </w:tc>
        <w:tc>
          <w:tcPr>
            <w:tcW w:w="2640" w:type="dxa"/>
            <w:vAlign w:val="center"/>
          </w:tcPr>
          <w:p w14:paraId="27B9AE91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Carbon emission factors of CG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, GW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, and methanation reactor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</w:p>
        </w:tc>
      </w:tr>
      <w:tr w:rsidR="000738A9" w:rsidRPr="00086E8B" w14:paraId="2544A8DF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00EF564" w14:textId="61E2D317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0"/>
              </w:rPr>
              <w:object w:dxaOrig="340" w:dyaOrig="320" w14:anchorId="1F180F5C">
                <v:shape id="_x0000_i1069" type="#_x0000_t75" style="width:17.3pt;height:15.5pt" o:ole="">
                  <v:imagedata r:id="rId97" o:title=""/>
                </v:shape>
                <o:OLEObject Type="Embed" ProgID="Equation.DSMT4" ShapeID="_x0000_i1069" DrawAspect="Content" ObjectID="_1822414132" r:id="rId98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80" w:dyaOrig="320" w14:anchorId="0E7F32E3">
                <v:shape id="_x0000_i1070" type="#_x0000_t75" style="width:19.15pt;height:15.5pt" o:ole="">
                  <v:imagedata r:id="rId99" o:title=""/>
                </v:shape>
                <o:OLEObject Type="Embed" ProgID="Equation.DSMT4" ShapeID="_x0000_i1070" DrawAspect="Content" ObjectID="_1822414133" r:id="rId100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60" w:dyaOrig="320" w14:anchorId="0477BB0F">
                <v:shape id="_x0000_i1071" type="#_x0000_t75" style="width:17.75pt;height:15.5pt" o:ole="">
                  <v:imagedata r:id="rId101" o:title=""/>
                </v:shape>
                <o:OLEObject Type="Embed" ProgID="Equation.DSMT4" ShapeID="_x0000_i1071" DrawAspect="Content" ObjectID="_1822414134" r:id="rId102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0"/>
              </w:rPr>
              <w:object w:dxaOrig="300" w:dyaOrig="300" w14:anchorId="4778B7D1">
                <v:shape id="_x0000_i1072" type="#_x0000_t75" style="width:15.05pt;height:15.05pt" o:ole="">
                  <v:imagedata r:id="rId103" o:title=""/>
                </v:shape>
                <o:OLEObject Type="Embed" ProgID="Equation.DSMT4" ShapeID="_x0000_i1072" DrawAspect="Content" ObjectID="_1822414135" r:id="rId104"/>
              </w:object>
            </w:r>
          </w:p>
        </w:tc>
        <w:tc>
          <w:tcPr>
            <w:tcW w:w="2640" w:type="dxa"/>
            <w:vAlign w:val="center"/>
          </w:tcPr>
          <w:p w14:paraId="48E8C7C5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Prices of fuel, gas production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wind power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curtailment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 and carbon emission</w:t>
            </w:r>
          </w:p>
        </w:tc>
      </w:tr>
      <w:tr w:rsidR="000738A9" w:rsidRPr="00086E8B" w14:paraId="218315B6" w14:textId="77777777" w:rsidTr="0050261C">
        <w:trPr>
          <w:trHeight w:val="170"/>
          <w:jc w:val="center"/>
        </w:trPr>
        <w:tc>
          <w:tcPr>
            <w:tcW w:w="3943" w:type="dxa"/>
            <w:gridSpan w:val="2"/>
            <w:vAlign w:val="center"/>
          </w:tcPr>
          <w:p w14:paraId="560F3C24" w14:textId="77777777" w:rsidR="000738A9" w:rsidRPr="00086E8B" w:rsidRDefault="000738A9" w:rsidP="0050261C">
            <w:pPr>
              <w:spacing w:line="21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86E8B"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</w:rPr>
              <w:t>D. Variables</w:t>
            </w:r>
          </w:p>
        </w:tc>
      </w:tr>
      <w:tr w:rsidR="000738A9" w:rsidRPr="00086E8B" w14:paraId="3CE22764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CE4986C" w14:textId="6B2D0794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00" w:dyaOrig="320" w14:anchorId="42B6576D">
                <v:shape id="_x0000_i1073" type="#_x0000_t75" style="width:20.05pt;height:15.5pt" o:ole="">
                  <v:imagedata r:id="rId105" o:title=""/>
                </v:shape>
                <o:OLEObject Type="Embed" ProgID="Equation.DSMT4" ShapeID="_x0000_i1073" DrawAspect="Content" ObjectID="_1822414136" r:id="rId106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80" w:dyaOrig="320" w14:anchorId="3F99FDF2">
                <v:shape id="_x0000_i1074" type="#_x0000_t75" style="width:19.15pt;height:15.5pt" o:ole="">
                  <v:imagedata r:id="rId107" o:title=""/>
                </v:shape>
                <o:OLEObject Type="Embed" ProgID="Equation.DSMT4" ShapeID="_x0000_i1074" DrawAspect="Content" ObjectID="_1822414137" r:id="rId108"/>
              </w:object>
            </w:r>
          </w:p>
        </w:tc>
        <w:tc>
          <w:tcPr>
            <w:tcW w:w="2640" w:type="dxa"/>
            <w:vAlign w:val="center"/>
          </w:tcPr>
          <w:p w14:paraId="28B82EA5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as flows in pipelines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n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o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16411F71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B0DEAB0" w14:textId="3384E51D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00" w:dyaOrig="320" w14:anchorId="74128F8B">
                <v:shape id="_x0000_i1075" type="#_x0000_t75" style="width:20.05pt;height:15.5pt" o:ole="">
                  <v:imagedata r:id="rId109" o:title=""/>
                </v:shape>
                <o:OLEObject Type="Embed" ProgID="Equation.DSMT4" ShapeID="_x0000_i1075" DrawAspect="Content" ObjectID="_1822414138" r:id="rId110"/>
              </w:object>
            </w:r>
          </w:p>
        </w:tc>
        <w:tc>
          <w:tcPr>
            <w:tcW w:w="2640" w:type="dxa"/>
            <w:vAlign w:val="center"/>
          </w:tcPr>
          <w:p w14:paraId="6FF14717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as flow direction in pipe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n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6ED89FC5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B5FDCAF" w14:textId="420CDCA3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20" w:dyaOrig="320" w14:anchorId="4B118A98">
                <v:shape id="_x0000_i1076" type="#_x0000_t75" style="width:20.5pt;height:15.5pt" o:ole="">
                  <v:imagedata r:id="rId111" o:title=""/>
                </v:shape>
                <o:OLEObject Type="Embed" ProgID="Equation.DSMT4" ShapeID="_x0000_i1076" DrawAspect="Content" ObjectID="_1822414139" r:id="rId112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400" w:dyaOrig="320" w14:anchorId="6D8333A4">
                <v:shape id="_x0000_i1077" type="#_x0000_t75" style="width:20.05pt;height:15.5pt" o:ole="">
                  <v:imagedata r:id="rId113" o:title=""/>
                </v:shape>
                <o:OLEObject Type="Embed" ProgID="Equation.DSMT4" ShapeID="_x0000_i1077" DrawAspect="Content" ObjectID="_1822414140" r:id="rId114"/>
              </w:object>
            </w:r>
          </w:p>
        </w:tc>
        <w:tc>
          <w:tcPr>
            <w:tcW w:w="2640" w:type="dxa"/>
            <w:vAlign w:val="center"/>
          </w:tcPr>
          <w:p w14:paraId="07A20CFB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Upper-stream node indicators</w:t>
            </w:r>
          </w:p>
        </w:tc>
      </w:tr>
      <w:tr w:rsidR="000738A9" w:rsidRPr="00086E8B" w14:paraId="4B577FC4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7763750" w14:textId="7A4433CA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60" w:dyaOrig="320" w14:anchorId="6E23126D">
                <v:shape id="_x0000_i1078" type="#_x0000_t75" style="width:17.75pt;height:15.5pt" o:ole="">
                  <v:imagedata r:id="rId115" o:title=""/>
                </v:shape>
                <o:OLEObject Type="Embed" ProgID="Equation.DSMT4" ShapeID="_x0000_i1078" DrawAspect="Content" ObjectID="_1822414141" r:id="rId116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40" w:dyaOrig="320" w14:anchorId="1FEB8061">
                <v:shape id="_x0000_i1079" type="#_x0000_t75" style="width:17.3pt;height:15.5pt" o:ole="">
                  <v:imagedata r:id="rId117" o:title=""/>
                </v:shape>
                <o:OLEObject Type="Embed" ProgID="Equation.DSMT4" ShapeID="_x0000_i1079" DrawAspect="Content" ObjectID="_1822414142" r:id="rId118"/>
              </w:object>
            </w:r>
          </w:p>
        </w:tc>
        <w:tc>
          <w:tcPr>
            <w:tcW w:w="2640" w:type="dxa"/>
            <w:vAlign w:val="center"/>
          </w:tcPr>
          <w:p w14:paraId="5D34BD85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Pressures of node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4662C8EC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76CD63FB" w14:textId="570DB4C1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80" w:dyaOrig="320" w14:anchorId="4F742BDF">
                <v:shape id="_x0000_i1080" type="#_x0000_t75" style="width:19.15pt;height:15.5pt" o:ole="">
                  <v:imagedata r:id="rId119" o:title=""/>
                </v:shape>
                <o:OLEObject Type="Embed" ProgID="Equation.DSMT4" ShapeID="_x0000_i1080" DrawAspect="Content" ObjectID="_1822414143" r:id="rId120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60" w:dyaOrig="320" w14:anchorId="433272B6">
                <v:shape id="_x0000_i1081" type="#_x0000_t75" style="width:17.75pt;height:15.5pt" o:ole="">
                  <v:imagedata r:id="rId121" o:title=""/>
                </v:shape>
                <o:OLEObject Type="Embed" ProgID="Equation.DSMT4" ShapeID="_x0000_i1081" DrawAspect="Content" ObjectID="_1822414144" r:id="rId122"/>
              </w:object>
            </w:r>
          </w:p>
        </w:tc>
        <w:tc>
          <w:tcPr>
            <w:tcW w:w="2640" w:type="dxa"/>
            <w:vAlign w:val="center"/>
          </w:tcPr>
          <w:p w14:paraId="408195F6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Specific gravity of gas at node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7DE3F344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6C2D54F" w14:textId="1D186433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20" w:dyaOrig="320" w14:anchorId="23F259CB">
                <v:shape id="_x0000_i1082" type="#_x0000_t75" style="width:20.5pt;height:15.5pt" o:ole="">
                  <v:imagedata r:id="rId123" o:title=""/>
                </v:shape>
                <o:OLEObject Type="Embed" ProgID="Equation.DSMT4" ShapeID="_x0000_i1082" DrawAspect="Content" ObjectID="_1822414145" r:id="rId124"/>
              </w:object>
            </w:r>
          </w:p>
        </w:tc>
        <w:tc>
          <w:tcPr>
            <w:tcW w:w="2640" w:type="dxa"/>
            <w:vAlign w:val="center"/>
          </w:tcPr>
          <w:p w14:paraId="0B7E0DCC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Compressibility factor of gas in pipe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n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5627F5C8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2CF885B2" w14:textId="65ECCF69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80" w:dyaOrig="340" w14:anchorId="710173F7">
                <v:shape id="_x0000_i1083" type="#_x0000_t75" style="width:19.15pt;height:17.3pt" o:ole="">
                  <v:imagedata r:id="rId125" o:title=""/>
                </v:shape>
                <o:OLEObject Type="Embed" ProgID="Equation.DSMT4" ShapeID="_x0000_i1083" DrawAspect="Content" ObjectID="_1822414146" r:id="rId126"/>
              </w:object>
            </w:r>
          </w:p>
        </w:tc>
        <w:tc>
          <w:tcPr>
            <w:tcW w:w="2640" w:type="dxa"/>
            <w:vAlign w:val="center"/>
          </w:tcPr>
          <w:p w14:paraId="552DB93B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Natural gas supplied by GW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6F4244F0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60CE254" w14:textId="27AB8688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540" w:dyaOrig="340" w14:anchorId="4173C504">
                <v:shape id="_x0000_i1084" type="#_x0000_t75" style="width:26.9pt;height:17.3pt" o:ole="">
                  <v:imagedata r:id="rId127" o:title=""/>
                </v:shape>
                <o:OLEObject Type="Embed" ProgID="Equation.DSMT4" ShapeID="_x0000_i1084" DrawAspect="Content" ObjectID="_1822414147" r:id="rId128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560" w:dyaOrig="340" w14:anchorId="24A976B1">
                <v:shape id="_x0000_i1085" type="#_x0000_t75" style="width:27.8pt;height:17.3pt" o:ole="">
                  <v:imagedata r:id="rId129" o:title=""/>
                </v:shape>
                <o:OLEObject Type="Embed" ProgID="Equation.DSMT4" ShapeID="_x0000_i1085" DrawAspect="Content" ObjectID="_1822414148" r:id="rId130"/>
              </w:object>
            </w:r>
          </w:p>
        </w:tc>
        <w:tc>
          <w:tcPr>
            <w:tcW w:w="2640" w:type="dxa"/>
            <w:vAlign w:val="center"/>
          </w:tcPr>
          <w:p w14:paraId="4753A734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Hydrogen and methane injec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ted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at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nod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by P2G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70FC84CB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C5B9D3A" w14:textId="35CFBC1C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00" w:dyaOrig="340" w14:anchorId="40BCD785">
                <v:shape id="_x0000_i1086" type="#_x0000_t75" style="width:20.05pt;height:17.3pt" o:ole="">
                  <v:imagedata r:id="rId131" o:title=""/>
                </v:shape>
                <o:OLEObject Type="Embed" ProgID="Equation.DSMT4" ShapeID="_x0000_i1086" DrawAspect="Content" ObjectID="_1822414149" r:id="rId132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80" w:dyaOrig="340" w14:anchorId="5C033B02">
                <v:shape id="_x0000_i1087" type="#_x0000_t75" style="width:19.15pt;height:17.3pt" o:ole="">
                  <v:imagedata r:id="rId133" o:title=""/>
                </v:shape>
                <o:OLEObject Type="Embed" ProgID="Equation.DSMT4" ShapeID="_x0000_i1087" DrawAspect="Content" ObjectID="_1822414150" r:id="rId134"/>
              </w:object>
            </w:r>
          </w:p>
        </w:tc>
        <w:tc>
          <w:tcPr>
            <w:tcW w:w="2640" w:type="dxa"/>
            <w:vAlign w:val="center"/>
          </w:tcPr>
          <w:p w14:paraId="41ABA598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Gas flows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of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GC between node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,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nodes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,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o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2BD439E0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227F5204" w14:textId="5BEBBF68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580" w:dyaOrig="340" w14:anchorId="30026838">
                <v:shape id="_x0000_i1088" type="#_x0000_t75" style="width:29.15pt;height:17.3pt" o:ole="">
                  <v:imagedata r:id="rId135" o:title=""/>
                </v:shape>
                <o:OLEObject Type="Embed" ProgID="Equation.DSMT4" ShapeID="_x0000_i1088" DrawAspect="Content" ObjectID="_1822414151" r:id="rId136"/>
              </w:object>
            </w:r>
          </w:p>
        </w:tc>
        <w:tc>
          <w:tcPr>
            <w:tcW w:w="2640" w:type="dxa"/>
            <w:vAlign w:val="center"/>
          </w:tcPr>
          <w:p w14:paraId="097A1715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as consumed by GC between node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2E3C77BE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7BD1787" w14:textId="211B58DB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60" w:dyaOrig="340" w14:anchorId="499E86A9">
                <v:shape id="_x0000_i1089" type="#_x0000_t75" style="width:17.75pt;height:17.3pt" o:ole="">
                  <v:imagedata r:id="rId137" o:title=""/>
                </v:shape>
                <o:OLEObject Type="Embed" ProgID="Equation.DSMT4" ShapeID="_x0000_i1089" DrawAspect="Content" ObjectID="_1822414152" r:id="rId138"/>
              </w:object>
            </w:r>
          </w:p>
        </w:tc>
        <w:tc>
          <w:tcPr>
            <w:tcW w:w="2640" w:type="dxa"/>
            <w:vAlign w:val="center"/>
          </w:tcPr>
          <w:p w14:paraId="7C3C3EA7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as consumed by GG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676D44AA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60CA7D3A" w14:textId="3FD18284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20" w:dyaOrig="340" w14:anchorId="5EEDAFA8">
                <v:shape id="_x0000_i1090" type="#_x0000_t75" style="width:15.5pt;height:17.3pt" o:ole="">
                  <v:imagedata r:id="rId139" o:title=""/>
                </v:shape>
                <o:OLEObject Type="Embed" ProgID="Equation.DSMT4" ShapeID="_x0000_i1090" DrawAspect="Content" ObjectID="_1822414153" r:id="rId140"/>
              </w:object>
            </w:r>
          </w:p>
        </w:tc>
        <w:tc>
          <w:tcPr>
            <w:tcW w:w="2640" w:type="dxa"/>
            <w:vAlign w:val="center"/>
          </w:tcPr>
          <w:p w14:paraId="533305AB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as demand of nod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7997915F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65F01BE7" w14:textId="50A0D6CB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639" w:dyaOrig="320" w14:anchorId="3B18B196">
                <v:shape id="_x0000_i1091" type="#_x0000_t75" style="width:31.9pt;height:15.5pt" o:ole="">
                  <v:imagedata r:id="rId141" o:title=""/>
                </v:shape>
                <o:OLEObject Type="Embed" ProgID="Equation.DSMT4" ShapeID="_x0000_i1091" DrawAspect="Content" ObjectID="_1822414154" r:id="rId142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600" w:dyaOrig="320" w14:anchorId="5EAA89E9">
                <v:shape id="_x0000_i1092" type="#_x0000_t75" style="width:30.1pt;height:15.5pt" o:ole="">
                  <v:imagedata r:id="rId143" o:title=""/>
                </v:shape>
                <o:OLEObject Type="Embed" ProgID="Equation.DSMT4" ShapeID="_x0000_i1092" DrawAspect="Content" ObjectID="_1822414155" r:id="rId144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600" w:dyaOrig="320" w14:anchorId="5F081031">
                <v:shape id="_x0000_i1093" type="#_x0000_t75" style="width:30.1pt;height:15.5pt" o:ole="">
                  <v:imagedata r:id="rId145" o:title=""/>
                </v:shape>
                <o:OLEObject Type="Embed" ProgID="Equation.DSMT4" ShapeID="_x0000_i1093" DrawAspect="Content" ObjectID="_1822414156" r:id="rId146"/>
              </w:object>
            </w:r>
          </w:p>
        </w:tc>
        <w:tc>
          <w:tcPr>
            <w:tcW w:w="2640" w:type="dxa"/>
            <w:vAlign w:val="center"/>
          </w:tcPr>
          <w:p w14:paraId="476B4735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CV at node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,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, and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o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29690D2B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6B0D08A" w14:textId="75F8D388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80" w:dyaOrig="340" w14:anchorId="791A9A8E">
                <v:shape id="_x0000_i1094" type="#_x0000_t75" style="width:19.15pt;height:17.3pt" o:ole="">
                  <v:imagedata r:id="rId147" o:title=""/>
                </v:shape>
                <o:OLEObject Type="Embed" ProgID="Equation.DSMT4" ShapeID="_x0000_i1094" DrawAspect="Content" ObjectID="_1822414157" r:id="rId148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420" w:dyaOrig="340" w14:anchorId="1CBC0DD0">
                <v:shape id="_x0000_i1095" type="#_x0000_t75" style="width:20.5pt;height:17.3pt" o:ole="">
                  <v:imagedata r:id="rId149" o:title=""/>
                </v:shape>
                <o:OLEObject Type="Embed" ProgID="Equation.DSMT4" ShapeID="_x0000_i1095" DrawAspect="Content" ObjectID="_1822414158" r:id="rId150"/>
              </w:object>
            </w:r>
          </w:p>
        </w:tc>
        <w:tc>
          <w:tcPr>
            <w:tcW w:w="2640" w:type="dxa"/>
            <w:vAlign w:val="center"/>
          </w:tcPr>
          <w:p w14:paraId="083D0EAF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Hydrogen volume fraction of gas at nod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in pipe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n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0C91BE3B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E2AE9F0" w14:textId="3DEC3AA8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20" w:dyaOrig="320" w14:anchorId="459C4310">
                <v:shape id="_x0000_i1096" type="#_x0000_t75" style="width:20.5pt;height:15.5pt" o:ole="">
                  <v:imagedata r:id="rId151" o:title=""/>
                </v:shape>
                <o:OLEObject Type="Embed" ProgID="Equation.DSMT4" ShapeID="_x0000_i1096" DrawAspect="Content" ObjectID="_1822414159" r:id="rId152"/>
              </w:object>
            </w:r>
          </w:p>
        </w:tc>
        <w:tc>
          <w:tcPr>
            <w:tcW w:w="2640" w:type="dxa"/>
            <w:vAlign w:val="center"/>
          </w:tcPr>
          <w:p w14:paraId="0F5D6253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Average pressure in pipe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n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6341395D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E3B9A20" w14:textId="634D26C4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80" w:dyaOrig="340" w14:anchorId="4BE76FE4">
                <v:shape id="_x0000_i1097" type="#_x0000_t75" style="width:19.15pt;height:17.3pt" o:ole="">
                  <v:imagedata r:id="rId153" o:title=""/>
                </v:shape>
                <o:OLEObject Type="Embed" ProgID="Equation.DSMT4" ShapeID="_x0000_i1097" DrawAspect="Content" ObjectID="_1822414160" r:id="rId154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420" w:dyaOrig="340" w14:anchorId="4C797BEB">
                <v:shape id="_x0000_i1098" type="#_x0000_t75" style="width:20.5pt;height:17.3pt" o:ole="">
                  <v:imagedata r:id="rId155" o:title=""/>
                </v:shape>
                <o:OLEObject Type="Embed" ProgID="Equation.DSMT4" ShapeID="_x0000_i1098" DrawAspect="Content" ObjectID="_1822414161" r:id="rId156"/>
              </w:object>
            </w:r>
          </w:p>
        </w:tc>
        <w:tc>
          <w:tcPr>
            <w:tcW w:w="2640" w:type="dxa"/>
            <w:vAlign w:val="center"/>
          </w:tcPr>
          <w:p w14:paraId="5F949C68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Critical temperature and pressure of mixed gas in pipe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n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796C5E33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5842A117" w14:textId="5AF883DE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80" w:dyaOrig="340" w14:anchorId="7C482ED2">
                <v:shape id="_x0000_i1099" type="#_x0000_t75" style="width:19.15pt;height:17.3pt" o:ole="">
                  <v:imagedata r:id="rId157" o:title=""/>
                </v:shape>
                <o:OLEObject Type="Embed" ProgID="Equation.DSMT4" ShapeID="_x0000_i1099" DrawAspect="Content" ObjectID="_1822414162" r:id="rId158"/>
              </w:object>
            </w:r>
          </w:p>
        </w:tc>
        <w:tc>
          <w:tcPr>
            <w:tcW w:w="2640" w:type="dxa"/>
            <w:vAlign w:val="center"/>
          </w:tcPr>
          <w:p w14:paraId="0F2AD64F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Compression ratio of GC between node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m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n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3068E818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D66D1FF" w14:textId="30D627A5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80" w:dyaOrig="340" w14:anchorId="54A8D4F0">
                <v:shape id="_x0000_i1100" type="#_x0000_t75" style="width:19.15pt;height:17.3pt" o:ole="">
                  <v:imagedata r:id="rId159" o:title=""/>
                </v:shape>
                <o:OLEObject Type="Embed" ProgID="Equation.DSMT4" ShapeID="_x0000_i1100" DrawAspect="Content" ObjectID="_1822414163" r:id="rId160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80" w:dyaOrig="340" w14:anchorId="37A84B94">
                <v:shape id="_x0000_i1101" type="#_x0000_t75" style="width:19.15pt;height:17.3pt" o:ole="">
                  <v:imagedata r:id="rId161" o:title=""/>
                </v:shape>
                <o:OLEObject Type="Embed" ProgID="Equation.DSMT4" ShapeID="_x0000_i1101" DrawAspect="Content" ObjectID="_1822414164" r:id="rId162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400" w:dyaOrig="340" w14:anchorId="0006547E">
                <v:shape id="_x0000_i1102" type="#_x0000_t75" style="width:20.05pt;height:17.3pt" o:ole="">
                  <v:imagedata r:id="rId163" o:title=""/>
                </v:shape>
                <o:OLEObject Type="Embed" ProgID="Equation.DSMT4" ShapeID="_x0000_i1102" DrawAspect="Content" ObjectID="_1822414165" r:id="rId164"/>
              </w:object>
            </w:r>
          </w:p>
        </w:tc>
        <w:tc>
          <w:tcPr>
            <w:tcW w:w="2640" w:type="dxa"/>
            <w:vAlign w:val="center"/>
          </w:tcPr>
          <w:p w14:paraId="7C930D0F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CG</w:t>
            </w: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 xml:space="preserve"> output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power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 GG</w:t>
            </w: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 xml:space="preserve"> output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power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, and wind power 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consumption 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13CD25D6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39CAD12" w14:textId="4DEC8ACA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40" w:dyaOrig="340" w14:anchorId="29461058">
                <v:shape id="_x0000_i1103" type="#_x0000_t75" style="width:22.35pt;height:17.3pt" o:ole="">
                  <v:imagedata r:id="rId165" o:title=""/>
                </v:shape>
                <o:OLEObject Type="Embed" ProgID="Equation.DSMT4" ShapeID="_x0000_i1103" DrawAspect="Content" ObjectID="_1822414166" r:id="rId166"/>
              </w:object>
            </w:r>
          </w:p>
        </w:tc>
        <w:tc>
          <w:tcPr>
            <w:tcW w:w="2640" w:type="dxa"/>
            <w:vAlign w:val="center"/>
          </w:tcPr>
          <w:p w14:paraId="6CA868E6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Power supplied to P2G by WT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31070E20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03133F8" w14:textId="073A08CB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580" w:dyaOrig="340" w14:anchorId="4A2696E5">
                <v:shape id="_x0000_i1104" type="#_x0000_t75" style="width:29.15pt;height:17.3pt" o:ole="">
                  <v:imagedata r:id="rId167" o:title=""/>
                </v:shape>
                <o:OLEObject Type="Embed" ProgID="Equation.DSMT4" ShapeID="_x0000_i1104" DrawAspect="Content" ObjectID="_1822414167" r:id="rId168"/>
              </w:object>
            </w:r>
          </w:p>
        </w:tc>
        <w:tc>
          <w:tcPr>
            <w:tcW w:w="2640" w:type="dxa"/>
            <w:vAlign w:val="center"/>
          </w:tcPr>
          <w:p w14:paraId="3AA397E5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Curtailed power of WT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04D06FBC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76B5A49C" w14:textId="7624E039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20" w:dyaOrig="320" w14:anchorId="63A13739">
                <v:shape id="_x0000_i1105" type="#_x0000_t75" style="width:15.5pt;height:15.5pt" o:ole="">
                  <v:imagedata r:id="rId169" o:title=""/>
                </v:shape>
                <o:OLEObject Type="Embed" ProgID="Equation.DSMT4" ShapeID="_x0000_i1105" DrawAspect="Content" ObjectID="_1822414168" r:id="rId170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80" w:dyaOrig="320" w14:anchorId="2E94AD37">
                <v:shape id="_x0000_i1106" type="#_x0000_t75" style="width:19.15pt;height:15.5pt" o:ole="">
                  <v:imagedata r:id="rId171" o:title=""/>
                </v:shape>
                <o:OLEObject Type="Embed" ProgID="Equation.DSMT4" ShapeID="_x0000_i1106" DrawAspect="Content" ObjectID="_1822414169" r:id="rId172"/>
              </w:object>
            </w:r>
          </w:p>
        </w:tc>
        <w:tc>
          <w:tcPr>
            <w:tcW w:w="2640" w:type="dxa"/>
            <w:vAlign w:val="center"/>
          </w:tcPr>
          <w:p w14:paraId="3178DD59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Power flows through lines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ij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jk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1C9E7FEA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B5B2EF3" w14:textId="72CED691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20" w:dyaOrig="320" w14:anchorId="0854D639">
                <v:shape id="_x0000_i1107" type="#_x0000_t75" style="width:15.5pt;height:15.5pt" o:ole="">
                  <v:imagedata r:id="rId173" o:title=""/>
                </v:shape>
                <o:OLEObject Type="Embed" ProgID="Equation.DSMT4" ShapeID="_x0000_i1107" DrawAspect="Content" ObjectID="_1822414170" r:id="rId174"/>
              </w:object>
            </w:r>
          </w:p>
        </w:tc>
        <w:tc>
          <w:tcPr>
            <w:tcW w:w="2640" w:type="dxa"/>
            <w:vAlign w:val="center"/>
          </w:tcPr>
          <w:p w14:paraId="04250E33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Angle difference of line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ij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76480A14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079DEF21" w14:textId="07BA7739" w:rsidR="000738A9" w:rsidRPr="00086E8B" w:rsidRDefault="00247F87" w:rsidP="0050261C">
            <w:pPr>
              <w:spacing w:line="21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279" w:dyaOrig="320" w14:anchorId="37C75E7A">
                <v:shape id="_x0000_i1108" type="#_x0000_t75" style="width:14.15pt;height:15.5pt" o:ole="">
                  <v:imagedata r:id="rId175" o:title=""/>
                </v:shape>
                <o:OLEObject Type="Embed" ProgID="Equation.DSMT4" ShapeID="_x0000_i1108" DrawAspect="Content" ObjectID="_1822414171" r:id="rId176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320" w:dyaOrig="320" w14:anchorId="5FD31E81">
                <v:shape id="_x0000_i1109" type="#_x0000_t75" style="width:15.5pt;height:15.5pt" o:ole="">
                  <v:imagedata r:id="rId177" o:title=""/>
                </v:shape>
                <o:OLEObject Type="Embed" ProgID="Equation.DSMT4" ShapeID="_x0000_i1109" DrawAspect="Content" ObjectID="_1822414172" r:id="rId178"/>
              </w:object>
            </w:r>
          </w:p>
        </w:tc>
        <w:tc>
          <w:tcPr>
            <w:tcW w:w="2640" w:type="dxa"/>
            <w:vAlign w:val="center"/>
          </w:tcPr>
          <w:p w14:paraId="50EB8487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Voltage angles at buses </w:t>
            </w:r>
            <w:proofErr w:type="spellStart"/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i</w:t>
            </w:r>
            <w:proofErr w:type="spellEnd"/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nd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j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0B96BB01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44B795B4" w14:textId="1020E7BC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460" w:dyaOrig="340" w14:anchorId="68B25038">
                <v:shape id="_x0000_i1110" type="#_x0000_t75" style="width:22.8pt;height:17.3pt" o:ole="">
                  <v:imagedata r:id="rId179" o:title=""/>
                </v:shape>
                <o:OLEObject Type="Embed" ProgID="Equation.DSMT4" ShapeID="_x0000_i1110" DrawAspect="Content" ObjectID="_1822414173" r:id="rId180"/>
              </w:object>
            </w:r>
            <w:r w:rsidR="000738A9"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>,</w:t>
            </w:r>
            <w:r w:rsidRPr="00247F87">
              <w:rPr>
                <w:position w:val="-12"/>
              </w:rPr>
              <w:object w:dxaOrig="520" w:dyaOrig="340" w14:anchorId="30F8DEB2">
                <v:shape id="_x0000_i1111" type="#_x0000_t75" style="width:25.5pt;height:17.3pt" o:ole="">
                  <v:imagedata r:id="rId181" o:title=""/>
                </v:shape>
                <o:OLEObject Type="Embed" ProgID="Equation.DSMT4" ShapeID="_x0000_i1111" DrawAspect="Content" ObjectID="_1822414174" r:id="rId182"/>
              </w:object>
            </w:r>
          </w:p>
        </w:tc>
        <w:tc>
          <w:tcPr>
            <w:tcW w:w="2640" w:type="dxa"/>
            <w:vAlign w:val="center"/>
          </w:tcPr>
          <w:p w14:paraId="51F6FEB8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Input and output hydrogen of H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  <w:tr w:rsidR="000738A9" w:rsidRPr="00086E8B" w14:paraId="340B3787" w14:textId="77777777" w:rsidTr="0050261C">
        <w:trPr>
          <w:trHeight w:val="170"/>
          <w:jc w:val="center"/>
        </w:trPr>
        <w:tc>
          <w:tcPr>
            <w:tcW w:w="1303" w:type="dxa"/>
            <w:vAlign w:val="center"/>
          </w:tcPr>
          <w:p w14:paraId="3090C6E4" w14:textId="335FFEBF" w:rsidR="000738A9" w:rsidRPr="00086E8B" w:rsidRDefault="00247F87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247F87">
              <w:rPr>
                <w:position w:val="-12"/>
              </w:rPr>
              <w:object w:dxaOrig="360" w:dyaOrig="340" w14:anchorId="00BA6D04">
                <v:shape id="_x0000_i1112" type="#_x0000_t75" style="width:17.75pt;height:17.3pt" o:ole="">
                  <v:imagedata r:id="rId183" o:title=""/>
                </v:shape>
                <o:OLEObject Type="Embed" ProgID="Equation.DSMT4" ShapeID="_x0000_i1112" DrawAspect="Content" ObjectID="_1822414175" r:id="rId184"/>
              </w:object>
            </w:r>
          </w:p>
        </w:tc>
        <w:tc>
          <w:tcPr>
            <w:tcW w:w="2640" w:type="dxa"/>
            <w:vAlign w:val="center"/>
          </w:tcPr>
          <w:p w14:paraId="3D2AF524" w14:textId="77777777" w:rsidR="000738A9" w:rsidRPr="00086E8B" w:rsidRDefault="000738A9" w:rsidP="0050261C">
            <w:pPr>
              <w:spacing w:line="216" w:lineRule="auto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Stored hydrogen of HS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l</w:t>
            </w:r>
            <w:r w:rsidRPr="00086E8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at time </w:t>
            </w:r>
            <w:r w:rsidRPr="00086E8B">
              <w:rPr>
                <w:rFonts w:ascii="Times New Roman" w:eastAsia="宋体" w:hAnsi="Times New Roman" w:cs="Times New Roman"/>
                <w:i/>
                <w:iCs/>
                <w:sz w:val="20"/>
                <w:szCs w:val="20"/>
              </w:rPr>
              <w:t>t</w:t>
            </w:r>
          </w:p>
        </w:tc>
      </w:tr>
    </w:tbl>
    <w:p w14:paraId="362A4612" w14:textId="77777777" w:rsidR="009F7219" w:rsidRDefault="009F7219" w:rsidP="008D4207">
      <w:pPr>
        <w:spacing w:before="60" w:after="60"/>
        <w:jc w:val="left"/>
        <w:rPr>
          <w:rFonts w:ascii="Times New Roman" w:eastAsia="宋体" w:hAnsi="Times New Roman" w:cs="Times New Roman"/>
          <w:b/>
          <w:bCs/>
          <w:sz w:val="21"/>
          <w:szCs w:val="21"/>
        </w:rPr>
        <w:sectPr w:rsidR="009F7219" w:rsidSect="009F7219">
          <w:type w:val="continuous"/>
          <w:pgSz w:w="11906" w:h="16838" w:code="9"/>
          <w:pgMar w:top="1440" w:right="1797" w:bottom="1440" w:left="1797" w:header="851" w:footer="992" w:gutter="0"/>
          <w:cols w:num="2" w:space="425"/>
          <w:docGrid w:type="lines" w:linePitch="312"/>
        </w:sectPr>
      </w:pPr>
    </w:p>
    <w:p w14:paraId="09581C5F" w14:textId="77777777" w:rsidR="00F54EB4" w:rsidRDefault="00F54EB4" w:rsidP="00F54EB4">
      <w:pPr>
        <w:jc w:val="center"/>
        <w:rPr>
          <w:rFonts w:hint="eastAsia"/>
        </w:rPr>
      </w:pPr>
      <w:r w:rsidRPr="00AB78AF">
        <w:rPr>
          <w:noProof/>
        </w:rPr>
        <w:lastRenderedPageBreak/>
        <w:drawing>
          <wp:inline distT="0" distB="0" distL="0" distR="0" wp14:anchorId="4425421F" wp14:editId="37EE6F63">
            <wp:extent cx="3960000" cy="2747537"/>
            <wp:effectExtent l="0" t="0" r="2540" b="0"/>
            <wp:docPr id="13551175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2747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50B35" w14:textId="7A8FD3DA" w:rsidR="00F54EB4" w:rsidRDefault="00F54EB4" w:rsidP="00F54EB4">
      <w:pPr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1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2573E0">
        <w:rPr>
          <w:rFonts w:ascii="Times New Roman" w:eastAsia="宋体" w:hAnsi="Times New Roman" w:cs="Times New Roman" w:hint="eastAsia"/>
          <w:sz w:val="21"/>
          <w:szCs w:val="21"/>
        </w:rPr>
        <w:t>Topology structure of H-IEGS</w:t>
      </w:r>
    </w:p>
    <w:p w14:paraId="37CBA78D" w14:textId="77777777" w:rsidR="00F54EB4" w:rsidRDefault="00F54EB4" w:rsidP="00F54EB4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B601F2F" wp14:editId="10B7E5B3">
            <wp:extent cx="2880000" cy="1438209"/>
            <wp:effectExtent l="0" t="0" r="0" b="0"/>
            <wp:docPr id="10786089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608904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43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7A803" w14:textId="157D9B78" w:rsidR="00F54EB4" w:rsidRPr="00BD0E23" w:rsidRDefault="00F54EB4" w:rsidP="00F54EB4">
      <w:pPr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2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34794">
        <w:rPr>
          <w:rFonts w:ascii="Times New Roman" w:eastAsia="宋体" w:hAnsi="Times New Roman" w:cs="Times New Roman" w:hint="eastAsia"/>
          <w:sz w:val="21"/>
          <w:szCs w:val="21"/>
        </w:rPr>
        <w:t>Power demand, gas demand, and WT maximum output</w:t>
      </w:r>
    </w:p>
    <w:p w14:paraId="0C73D2F2" w14:textId="77777777" w:rsidR="00B227EE" w:rsidRDefault="00B227EE" w:rsidP="00B227EE">
      <w:pPr>
        <w:jc w:val="center"/>
        <w:rPr>
          <w:rFonts w:hint="eastAsia"/>
        </w:rPr>
      </w:pPr>
      <w:r w:rsidRPr="00696821">
        <w:rPr>
          <w:noProof/>
          <w:sz w:val="21"/>
          <w:szCs w:val="21"/>
        </w:rPr>
        <w:drawing>
          <wp:inline distT="0" distB="0" distL="0" distR="0" wp14:anchorId="37896B00" wp14:editId="17604FB1">
            <wp:extent cx="3240000" cy="3020153"/>
            <wp:effectExtent l="0" t="0" r="0" b="0"/>
            <wp:docPr id="8860045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3020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04164" w14:textId="156FBE75" w:rsidR="00B227EE" w:rsidRPr="00BD0E23" w:rsidRDefault="00B227EE" w:rsidP="00B227EE">
      <w:pPr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3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4717DC">
        <w:rPr>
          <w:rFonts w:ascii="Times New Roman" w:eastAsia="宋体" w:hAnsi="Times New Roman" w:cs="Times New Roman" w:hint="eastAsia"/>
          <w:sz w:val="21"/>
          <w:szCs w:val="21"/>
        </w:rPr>
        <w:t>Iteration procedures of (a) PTR-SLP with hot start, (b) PTR-SLP with cold start, (c) NTR-SLP, and (d) FTR-SLP</w:t>
      </w:r>
    </w:p>
    <w:p w14:paraId="7B83413B" w14:textId="77777777" w:rsidR="006733D0" w:rsidRDefault="006733D0" w:rsidP="006733D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65D88">
        <w:rPr>
          <w:noProof/>
        </w:rPr>
        <w:lastRenderedPageBreak/>
        <w:drawing>
          <wp:inline distT="0" distB="0" distL="0" distR="0" wp14:anchorId="10B0DA45" wp14:editId="31C2D51A">
            <wp:extent cx="3240000" cy="2583806"/>
            <wp:effectExtent l="0" t="0" r="0" b="0"/>
            <wp:docPr id="14434419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583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A7A67" w14:textId="07342132" w:rsidR="006733D0" w:rsidRPr="00BD0E23" w:rsidRDefault="006733D0" w:rsidP="006733D0">
      <w:pPr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4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4E2796">
        <w:rPr>
          <w:rFonts w:ascii="Times New Roman" w:eastAsia="宋体" w:hAnsi="Times New Roman" w:cs="Times New Roman" w:hint="eastAsia"/>
          <w:sz w:val="21"/>
          <w:szCs w:val="21"/>
        </w:rPr>
        <w:t>Variable gas properties in pipelines 8-12: (a) specific gravity, (b) compressibility factor, and (c) hydrogen volume fraction</w:t>
      </w:r>
    </w:p>
    <w:p w14:paraId="10E6B8EF" w14:textId="77777777" w:rsidR="006733D0" w:rsidRDefault="006733D0" w:rsidP="006733D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eastAsia="宋体" w:hint="eastAsia"/>
          <w:noProof/>
          <w:sz w:val="21"/>
          <w:szCs w:val="21"/>
        </w:rPr>
        <w:drawing>
          <wp:inline distT="0" distB="0" distL="0" distR="0" wp14:anchorId="326FD3A6" wp14:editId="408DA485">
            <wp:extent cx="3240000" cy="2256046"/>
            <wp:effectExtent l="0" t="0" r="0" b="0"/>
            <wp:docPr id="155685908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859088" name="图片 1556859088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56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15182" w14:textId="0E6BB094" w:rsidR="006733D0" w:rsidRPr="00BD0E23" w:rsidRDefault="006733D0" w:rsidP="006733D0">
      <w:pPr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5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703358">
        <w:rPr>
          <w:rFonts w:ascii="Times New Roman" w:eastAsia="宋体" w:hAnsi="Times New Roman" w:cs="Times New Roman" w:hint="eastAsia"/>
          <w:sz w:val="21"/>
          <w:szCs w:val="21"/>
        </w:rPr>
        <w:t>Pressure and gas flow differences in pipeline 8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156"/>
        <w:gridCol w:w="4156"/>
      </w:tblGrid>
      <w:tr w:rsidR="00E32195" w14:paraId="6CD23236" w14:textId="77777777" w:rsidTr="008C53C9">
        <w:tc>
          <w:tcPr>
            <w:tcW w:w="4151" w:type="dxa"/>
            <w:tcBorders>
              <w:top w:val="nil"/>
              <w:left w:val="nil"/>
              <w:bottom w:val="nil"/>
              <w:right w:val="nil"/>
            </w:tcBorders>
          </w:tcPr>
          <w:p w14:paraId="049791C5" w14:textId="77777777" w:rsidR="00E32195" w:rsidRDefault="00E32195" w:rsidP="008C53C9">
            <w:pPr>
              <w:spacing w:line="48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31C9C">
              <w:rPr>
                <w:noProof/>
              </w:rPr>
              <w:drawing>
                <wp:inline distT="0" distB="0" distL="0" distR="0" wp14:anchorId="7DCBEE25" wp14:editId="137BEFE4">
                  <wp:extent cx="2520000" cy="1049478"/>
                  <wp:effectExtent l="0" t="0" r="0" b="0"/>
                  <wp:docPr id="512941115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049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51" w:type="dxa"/>
            <w:tcBorders>
              <w:left w:val="nil"/>
            </w:tcBorders>
          </w:tcPr>
          <w:p w14:paraId="45BFDEC6" w14:textId="77777777" w:rsidR="00E32195" w:rsidRDefault="00E32195" w:rsidP="008C53C9">
            <w:pPr>
              <w:spacing w:line="48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711F3">
              <w:rPr>
                <w:noProof/>
              </w:rPr>
              <w:drawing>
                <wp:inline distT="0" distB="0" distL="0" distR="0" wp14:anchorId="14AEA76B" wp14:editId="0B596015">
                  <wp:extent cx="2520000" cy="1048434"/>
                  <wp:effectExtent l="0" t="0" r="0" b="0"/>
                  <wp:docPr id="229883733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048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DD2B1D" w14:textId="7B1A485E" w:rsidR="00E32195" w:rsidRPr="002B62CA" w:rsidRDefault="00E32195" w:rsidP="00E32195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6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86402">
        <w:rPr>
          <w:rFonts w:ascii="Times New Roman" w:eastAsia="宋体" w:hAnsi="Times New Roman" w:cs="Times New Roman" w:hint="eastAsia"/>
          <w:sz w:val="21"/>
          <w:szCs w:val="21"/>
        </w:rPr>
        <w:t>Comparison of wind power consumption in four models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E32195" w14:paraId="499F6AA5" w14:textId="77777777" w:rsidTr="008C53C9">
        <w:tc>
          <w:tcPr>
            <w:tcW w:w="4151" w:type="dxa"/>
            <w:tcBorders>
              <w:right w:val="nil"/>
            </w:tcBorders>
          </w:tcPr>
          <w:p w14:paraId="273942CF" w14:textId="77777777" w:rsidR="00E32195" w:rsidRDefault="00E32195" w:rsidP="008C53C9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279C2">
              <w:rPr>
                <w:noProof/>
              </w:rPr>
              <w:drawing>
                <wp:inline distT="0" distB="0" distL="0" distR="0" wp14:anchorId="220F3FD2" wp14:editId="3E101F2D">
                  <wp:extent cx="2268000" cy="966627"/>
                  <wp:effectExtent l="0" t="0" r="0" b="5080"/>
                  <wp:docPr id="104165547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8000" cy="9666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51" w:type="dxa"/>
            <w:tcBorders>
              <w:top w:val="nil"/>
              <w:left w:val="nil"/>
              <w:bottom w:val="nil"/>
            </w:tcBorders>
          </w:tcPr>
          <w:p w14:paraId="5AC4C3FB" w14:textId="77777777" w:rsidR="00E32195" w:rsidRDefault="00E32195" w:rsidP="008C53C9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67711">
              <w:rPr>
                <w:noProof/>
              </w:rPr>
              <w:drawing>
                <wp:inline distT="0" distB="0" distL="0" distR="0" wp14:anchorId="0B88CA8E" wp14:editId="19CF6ED3">
                  <wp:extent cx="2268000" cy="967569"/>
                  <wp:effectExtent l="0" t="0" r="0" b="4445"/>
                  <wp:docPr id="1909561167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8000" cy="967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CB1C74" w14:textId="2993542C" w:rsidR="00E32195" w:rsidRPr="002B62CA" w:rsidRDefault="00E32195" w:rsidP="00E32195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7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CC5F1C">
        <w:rPr>
          <w:rFonts w:ascii="Times New Roman" w:eastAsia="宋体" w:hAnsi="Times New Roman" w:cs="Times New Roman" w:hint="eastAsia"/>
          <w:sz w:val="21"/>
          <w:szCs w:val="21"/>
        </w:rPr>
        <w:t>Comparison of gas production of P2G: (a) Model 1 and (b) Model 5</w:t>
      </w:r>
    </w:p>
    <w:p w14:paraId="34C29F9F" w14:textId="77777777" w:rsidR="00E32195" w:rsidRDefault="00E32195" w:rsidP="00E32195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030C089" wp14:editId="1E005320">
            <wp:extent cx="3240000" cy="2067986"/>
            <wp:effectExtent l="0" t="0" r="0" b="8890"/>
            <wp:docPr id="9589900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990058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06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25FD2" w14:textId="62442BC3" w:rsidR="00E32195" w:rsidRDefault="00E32195" w:rsidP="00E32195">
      <w:pPr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8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161B89">
        <w:rPr>
          <w:rFonts w:ascii="Times New Roman" w:eastAsia="宋体" w:hAnsi="Times New Roman" w:cs="Times New Roman" w:hint="eastAsia"/>
          <w:sz w:val="21"/>
          <w:szCs w:val="21"/>
        </w:rPr>
        <w:t>Influence of different maximum hydrogen volume fractions</w:t>
      </w:r>
    </w:p>
    <w:p w14:paraId="23D2B297" w14:textId="77777777" w:rsidR="00E32195" w:rsidRDefault="00E32195" w:rsidP="00E32195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A5BA143" wp14:editId="583D43FF">
            <wp:extent cx="3060000" cy="1686679"/>
            <wp:effectExtent l="0" t="0" r="7620" b="8890"/>
            <wp:docPr id="20257307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730725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1686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A0047" w14:textId="4AC7AD46" w:rsidR="00E32195" w:rsidRPr="002B62CA" w:rsidRDefault="00E32195" w:rsidP="00E32195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9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161B89">
        <w:rPr>
          <w:rFonts w:ascii="Times New Roman" w:eastAsia="宋体" w:hAnsi="Times New Roman" w:cs="Times New Roman" w:hint="eastAsia"/>
          <w:sz w:val="21"/>
          <w:szCs w:val="21"/>
        </w:rPr>
        <w:t>Wind power utilizations for different hydrogen volume fractions</w:t>
      </w:r>
    </w:p>
    <w:p w14:paraId="31899131" w14:textId="77777777" w:rsidR="00E32195" w:rsidRDefault="00E32195" w:rsidP="00E32195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1A5D562" wp14:editId="15149186">
            <wp:extent cx="3240000" cy="2041791"/>
            <wp:effectExtent l="0" t="0" r="0" b="0"/>
            <wp:docPr id="18768980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6898059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041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3BFC6" w14:textId="5BE366BC" w:rsidR="00E32195" w:rsidRPr="002B62CA" w:rsidRDefault="00E32195" w:rsidP="00E32195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Fig.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10</w:t>
      </w:r>
      <w:r w:rsidRPr="00CC4BEA">
        <w:rPr>
          <w:rFonts w:ascii="Times New Roman" w:eastAsia="宋体" w:hAnsi="Times New Roman" w:cs="Times New Roman"/>
          <w:b/>
          <w:bCs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001AF6">
        <w:rPr>
          <w:rFonts w:ascii="Times New Roman" w:eastAsia="宋体" w:hAnsi="Times New Roman" w:cs="Times New Roman" w:hint="eastAsia"/>
          <w:sz w:val="21"/>
          <w:szCs w:val="21"/>
        </w:rPr>
        <w:t>Sensitivity analysis of P2G capacities</w:t>
      </w:r>
    </w:p>
    <w:p w14:paraId="22F3BDFB" w14:textId="76D8105F" w:rsidR="008D4207" w:rsidRPr="00D5359F" w:rsidRDefault="008D4207" w:rsidP="008D4207">
      <w:pPr>
        <w:spacing w:before="60" w:after="60"/>
        <w:jc w:val="left"/>
        <w:rPr>
          <w:rFonts w:ascii="Times New Roman" w:eastAsia="宋体" w:hAnsi="Times New Roman" w:cs="Times New Roman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>Table A1</w:t>
      </w:r>
    </w:p>
    <w:p w14:paraId="7BCC14DB" w14:textId="5F490B1F" w:rsidR="008D4207" w:rsidRPr="001769CA" w:rsidRDefault="008D4207" w:rsidP="008D4207">
      <w:pPr>
        <w:spacing w:before="60" w:after="60"/>
        <w:jc w:val="left"/>
        <w:rPr>
          <w:rFonts w:ascii="Times New Roman" w:eastAsia="宋体" w:hAnsi="Times New Roman" w:cs="Times New Roman"/>
          <w:sz w:val="21"/>
          <w:szCs w:val="21"/>
        </w:rPr>
      </w:pP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Parameters </w:t>
      </w:r>
      <w:r w:rsidRPr="00D34717">
        <w:rPr>
          <w:rFonts w:ascii="Times New Roman" w:eastAsia="宋体" w:hAnsi="Times New Roman" w:cs="Times New Roman"/>
          <w:sz w:val="21"/>
          <w:szCs w:val="21"/>
        </w:rPr>
        <w:t>of</w:t>
      </w: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 the power system</w:t>
      </w:r>
    </w:p>
    <w:tbl>
      <w:tblPr>
        <w:tblStyle w:val="af1"/>
        <w:tblW w:w="7241" w:type="dxa"/>
        <w:jc w:val="center"/>
        <w:tblLook w:val="04A0" w:firstRow="1" w:lastRow="0" w:firstColumn="1" w:lastColumn="0" w:noHBand="0" w:noVBand="1"/>
      </w:tblPr>
      <w:tblGrid>
        <w:gridCol w:w="1448"/>
        <w:gridCol w:w="1104"/>
        <w:gridCol w:w="1276"/>
        <w:gridCol w:w="1275"/>
        <w:gridCol w:w="2138"/>
      </w:tblGrid>
      <w:tr w:rsidR="00B657B9" w:rsidRPr="00B657B9" w14:paraId="2611C969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76849D80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No.</w:t>
            </w:r>
          </w:p>
        </w:tc>
        <w:tc>
          <w:tcPr>
            <w:tcW w:w="1104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89B2DA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From bus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4339777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To bus</w:t>
            </w:r>
          </w:p>
        </w:tc>
        <w:tc>
          <w:tcPr>
            <w:tcW w:w="1275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A469FB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Reactance (</w:t>
            </w:r>
            <w:proofErr w:type="spellStart"/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p.u</w:t>
            </w:r>
            <w:proofErr w:type="spellEnd"/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.)</w:t>
            </w:r>
          </w:p>
        </w:tc>
        <w:tc>
          <w:tcPr>
            <w:tcW w:w="2138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26A60D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Power flow limit (MW)</w:t>
            </w:r>
          </w:p>
        </w:tc>
      </w:tr>
      <w:tr w:rsidR="00B657B9" w:rsidRPr="00B657B9" w14:paraId="68083551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1368888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</w:t>
            </w:r>
          </w:p>
        </w:tc>
        <w:tc>
          <w:tcPr>
            <w:tcW w:w="1104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2C4B670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63BC87A1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27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52AC10A4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05917</w:t>
            </w:r>
          </w:p>
        </w:tc>
        <w:tc>
          <w:tcPr>
            <w:tcW w:w="2138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2E0745A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63FEF39D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F244DC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2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487CF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F00AA4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D524D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22304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F3688F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1207790D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D4BAA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3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0A8D9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E68E4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EE25D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9797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2FA630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7FBBF492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BB93B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4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1E5223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41B1D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50C752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7632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FB6770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77F6CE4E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A290C7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5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99195B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6E839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BAEEED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7388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6CE76C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3786AEFE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558FC1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lastRenderedPageBreak/>
              <w:t>L6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78BE0C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1FB18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EA090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7103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68C627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23A0AA3E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F4249C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7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2D4272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5AFE16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D25056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04211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60AB83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14445CC4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AFDB6C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8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81A257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3DB0DB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B6A5D1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20912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03F7C0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05E7557A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A780C7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9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042743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630E6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2D6AAD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55618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624B1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61309732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C6CBB7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0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81ED44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7835F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BB7D5B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25202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C4D51C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481E3A63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25351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1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72FB6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23EA9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EBC84B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989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6FE7D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1476DA89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B2B78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2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37FF3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47229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0708D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25581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EB2853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4EAB7E4E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AA8047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3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07FAB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29E690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7F2956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3027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618802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756E4CED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195E6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4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47C772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BB506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097B14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7615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C3966B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3897DFFB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8A19EF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5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11A6CB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38595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C937A6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1001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68C69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25981A6F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787886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6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B48C70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7C83C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D809A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0845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F78438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1E34ED9E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3ACFB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7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408771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989E3D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FB801A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27038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6E1553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5DFF0A58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8C7F6B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8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010E79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9539A8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D1CC0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9207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8E0FC0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3261D7F3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3CCAC1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19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3B2075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591A3E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50B262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19988</w:t>
            </w:r>
          </w:p>
        </w:tc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D84F2B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  <w:tr w:rsidR="00B657B9" w:rsidRPr="00B657B9" w14:paraId="435BAC9F" w14:textId="77777777" w:rsidTr="00B73BFB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EA64903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L20</w:t>
            </w:r>
          </w:p>
        </w:tc>
        <w:tc>
          <w:tcPr>
            <w:tcW w:w="110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C4BD9B8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4EC5BC3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A88FB50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0.34802</w:t>
            </w:r>
          </w:p>
        </w:tc>
        <w:tc>
          <w:tcPr>
            <w:tcW w:w="213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41E2418" w14:textId="77777777" w:rsidR="00B657B9" w:rsidRPr="00B73BFB" w:rsidRDefault="00B657B9" w:rsidP="00B73BFB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0</w:t>
            </w:r>
          </w:p>
        </w:tc>
      </w:tr>
    </w:tbl>
    <w:p w14:paraId="5BFB0FF6" w14:textId="7FB2129D" w:rsidR="008D4207" w:rsidRPr="00D5359F" w:rsidRDefault="008D4207" w:rsidP="008D4207">
      <w:pPr>
        <w:spacing w:before="60" w:after="60"/>
        <w:jc w:val="left"/>
        <w:rPr>
          <w:rFonts w:ascii="Times New Roman" w:eastAsia="宋体" w:hAnsi="Times New Roman" w:cs="Times New Roman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>Table A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2</w:t>
      </w:r>
    </w:p>
    <w:p w14:paraId="49A03465" w14:textId="0B542C4D" w:rsidR="008D4207" w:rsidRPr="001769CA" w:rsidRDefault="008D4207" w:rsidP="008D4207">
      <w:pPr>
        <w:spacing w:before="60" w:after="60"/>
        <w:jc w:val="left"/>
        <w:rPr>
          <w:rFonts w:ascii="Times New Roman" w:eastAsia="宋体" w:hAnsi="Times New Roman" w:cs="Times New Roman"/>
          <w:sz w:val="21"/>
          <w:szCs w:val="21"/>
        </w:rPr>
      </w:pP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Parameters </w:t>
      </w:r>
      <w:r w:rsidRPr="00D34717">
        <w:rPr>
          <w:rFonts w:ascii="Times New Roman" w:eastAsia="宋体" w:hAnsi="Times New Roman" w:cs="Times New Roman"/>
          <w:sz w:val="21"/>
          <w:szCs w:val="21"/>
        </w:rPr>
        <w:t>of</w:t>
      </w: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 the </w:t>
      </w:r>
      <w:r w:rsidRPr="00B657B9">
        <w:rPr>
          <w:rFonts w:ascii="Times New Roman" w:eastAsia="宋体" w:hAnsi="Times New Roman" w:cs="Times New Roman"/>
          <w:sz w:val="21"/>
          <w:szCs w:val="21"/>
        </w:rPr>
        <w:t>natural gas system</w:t>
      </w:r>
    </w:p>
    <w:tbl>
      <w:tblPr>
        <w:tblStyle w:val="af1"/>
        <w:tblW w:w="7241" w:type="dxa"/>
        <w:jc w:val="center"/>
        <w:tblLook w:val="04A0" w:firstRow="1" w:lastRow="0" w:firstColumn="1" w:lastColumn="0" w:noHBand="0" w:noVBand="1"/>
      </w:tblPr>
      <w:tblGrid>
        <w:gridCol w:w="1206"/>
        <w:gridCol w:w="1062"/>
        <w:gridCol w:w="1134"/>
        <w:gridCol w:w="1134"/>
        <w:gridCol w:w="1134"/>
        <w:gridCol w:w="1571"/>
      </w:tblGrid>
      <w:tr w:rsidR="00B657B9" w:rsidRPr="00B657B9" w14:paraId="34A277AE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DA9254A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No.</w:t>
            </w:r>
          </w:p>
        </w:tc>
        <w:tc>
          <w:tcPr>
            <w:tcW w:w="106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1D08621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From bus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5A8273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To bus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7EF5ED94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Diameter (mm)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BA83D3A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Length (km)</w:t>
            </w:r>
          </w:p>
        </w:tc>
        <w:tc>
          <w:tcPr>
            <w:tcW w:w="157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4041BAA7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Gas flow limit (km3/h)</w:t>
            </w:r>
          </w:p>
        </w:tc>
      </w:tr>
      <w:tr w:rsidR="00B657B9" w:rsidRPr="00B657B9" w14:paraId="1AD62BA3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57D60DF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1</w:t>
            </w:r>
          </w:p>
        </w:tc>
        <w:tc>
          <w:tcPr>
            <w:tcW w:w="1062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49E2F966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2386A622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7FA0254A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8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3DC377E7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1571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EDBA1AD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35</w:t>
            </w:r>
          </w:p>
        </w:tc>
      </w:tr>
      <w:tr w:rsidR="00B657B9" w:rsidRPr="00B657B9" w14:paraId="15BF3688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54D22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2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0DDB2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9D7CF4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CF53F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D3F9F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29B2D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35</w:t>
            </w:r>
          </w:p>
        </w:tc>
      </w:tr>
      <w:tr w:rsidR="00B657B9" w:rsidRPr="00B657B9" w14:paraId="64D71CC2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9BB11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3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E55CE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28ECF2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16C526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96165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E4427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</w:tr>
      <w:tr w:rsidR="00B657B9" w:rsidRPr="00B657B9" w14:paraId="7F438B27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77218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4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4E3D32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8E5207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ED862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3F3A38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A9197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30</w:t>
            </w:r>
          </w:p>
        </w:tc>
      </w:tr>
      <w:tr w:rsidR="00B657B9" w:rsidRPr="00B657B9" w14:paraId="1EC5D64E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3E4C2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5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FB7CA8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EA1DB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8393EE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CEFB2E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871F3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30</w:t>
            </w:r>
          </w:p>
        </w:tc>
      </w:tr>
      <w:tr w:rsidR="00B657B9" w:rsidRPr="00B657B9" w14:paraId="07109FE9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BB26D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6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CD919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565FDD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A8623F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CDF73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92854C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30</w:t>
            </w:r>
          </w:p>
        </w:tc>
      </w:tr>
      <w:tr w:rsidR="00B657B9" w:rsidRPr="00B657B9" w14:paraId="03520D34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D3655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7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E2ACB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07DB17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6CE4A2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8C0E8A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16AF5A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30</w:t>
            </w:r>
          </w:p>
        </w:tc>
      </w:tr>
      <w:tr w:rsidR="00B657B9" w:rsidRPr="00B657B9" w14:paraId="7CD11E0C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D140E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8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B2F266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0A0AC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4D027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6528E2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DE5E36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0</w:t>
            </w:r>
          </w:p>
        </w:tc>
      </w:tr>
      <w:tr w:rsidR="00B657B9" w:rsidRPr="00B657B9" w14:paraId="79A7E35C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7AA9C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9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D0BF43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466A8C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724457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B4A262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C66F48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0</w:t>
            </w:r>
          </w:p>
        </w:tc>
      </w:tr>
      <w:tr w:rsidR="00B657B9" w:rsidRPr="00B657B9" w14:paraId="2E652779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CA483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10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405EBC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7F317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99233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E86997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27AEAF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</w:tr>
      <w:tr w:rsidR="00B657B9" w:rsidRPr="00B657B9" w14:paraId="4629EAEF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A813C3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11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B12A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D68ED2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31CA1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225F8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B74DA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</w:tr>
      <w:tr w:rsidR="00B657B9" w:rsidRPr="00B657B9" w14:paraId="549C67E8" w14:textId="77777777" w:rsidTr="001C7FBF">
        <w:trPr>
          <w:trHeight w:val="283"/>
          <w:jc w:val="center"/>
        </w:trPr>
        <w:tc>
          <w:tcPr>
            <w:tcW w:w="120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126BDAC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I1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6474A12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7F1858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79C88F3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B3EA44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157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D2FFA27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</w:tr>
    </w:tbl>
    <w:p w14:paraId="76EA7642" w14:textId="32788875" w:rsidR="00766598" w:rsidRPr="00D5359F" w:rsidRDefault="00766598" w:rsidP="00766598">
      <w:pPr>
        <w:spacing w:before="60" w:after="60"/>
        <w:jc w:val="left"/>
        <w:rPr>
          <w:rFonts w:ascii="Times New Roman" w:eastAsia="宋体" w:hAnsi="Times New Roman" w:cs="Times New Roman"/>
          <w:b/>
          <w:bCs/>
          <w:sz w:val="21"/>
          <w:szCs w:val="21"/>
        </w:rPr>
      </w:pPr>
      <w:bookmarkStart w:id="2" w:name="OLE_LINK6"/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>Table A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3</w:t>
      </w:r>
    </w:p>
    <w:p w14:paraId="1BC7AC87" w14:textId="41E71F10" w:rsidR="00766598" w:rsidRPr="001769CA" w:rsidRDefault="00766598" w:rsidP="00766598">
      <w:pPr>
        <w:spacing w:before="60" w:after="60"/>
        <w:jc w:val="left"/>
        <w:rPr>
          <w:rFonts w:ascii="Times New Roman" w:eastAsia="宋体" w:hAnsi="Times New Roman" w:cs="Times New Roman"/>
          <w:sz w:val="21"/>
          <w:szCs w:val="21"/>
        </w:rPr>
      </w:pP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Parameters </w:t>
      </w:r>
      <w:r w:rsidRPr="00D34717">
        <w:rPr>
          <w:rFonts w:ascii="Times New Roman" w:eastAsia="宋体" w:hAnsi="Times New Roman" w:cs="Times New Roman"/>
          <w:sz w:val="21"/>
          <w:szCs w:val="21"/>
        </w:rPr>
        <w:t>of</w:t>
      </w: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657B9">
        <w:rPr>
          <w:rFonts w:ascii="Times New Roman" w:eastAsia="宋体" w:hAnsi="Times New Roman" w:cs="Times New Roman"/>
          <w:sz w:val="21"/>
          <w:szCs w:val="21"/>
        </w:rPr>
        <w:t>CG</w:t>
      </w:r>
    </w:p>
    <w:tbl>
      <w:tblPr>
        <w:tblStyle w:val="af1"/>
        <w:tblW w:w="7241" w:type="dxa"/>
        <w:jc w:val="center"/>
        <w:tblLook w:val="04A0" w:firstRow="1" w:lastRow="0" w:firstColumn="1" w:lastColumn="0" w:noHBand="0" w:noVBand="1"/>
      </w:tblPr>
      <w:tblGrid>
        <w:gridCol w:w="1448"/>
        <w:gridCol w:w="1448"/>
        <w:gridCol w:w="1448"/>
        <w:gridCol w:w="1448"/>
        <w:gridCol w:w="1449"/>
      </w:tblGrid>
      <w:tr w:rsidR="00B657B9" w:rsidRPr="00B657B9" w14:paraId="2678DB93" w14:textId="77777777" w:rsidTr="001C7FBF">
        <w:trPr>
          <w:trHeight w:val="283"/>
          <w:jc w:val="center"/>
        </w:trPr>
        <w:tc>
          <w:tcPr>
            <w:tcW w:w="1448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539E39A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No.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28DD66F6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Upper limit of output (MW)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0C3A0F1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Lower limit of output (MW)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7C021284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Ramp up rate (MW/h)</w:t>
            </w:r>
          </w:p>
        </w:tc>
        <w:tc>
          <w:tcPr>
            <w:tcW w:w="144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768D5167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Ramp down rate (MW/h)</w:t>
            </w:r>
          </w:p>
        </w:tc>
      </w:tr>
      <w:tr w:rsidR="00B657B9" w:rsidRPr="00B657B9" w14:paraId="6F06EE68" w14:textId="77777777" w:rsidTr="001C7FBF">
        <w:trPr>
          <w:trHeight w:val="283"/>
          <w:jc w:val="center"/>
        </w:trPr>
        <w:tc>
          <w:tcPr>
            <w:tcW w:w="1448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58C5353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CG1</w:t>
            </w:r>
          </w:p>
        </w:tc>
        <w:tc>
          <w:tcPr>
            <w:tcW w:w="1448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73653E1D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30</w:t>
            </w:r>
          </w:p>
        </w:tc>
        <w:tc>
          <w:tcPr>
            <w:tcW w:w="1448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E0CC9C3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448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1BA4EE9F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1449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216306C1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6</w:t>
            </w:r>
          </w:p>
        </w:tc>
      </w:tr>
      <w:tr w:rsidR="00B657B9" w:rsidRPr="00B657B9" w14:paraId="46CD9FAA" w14:textId="77777777" w:rsidTr="001C7FBF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F4F2E1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CG2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169F8C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30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F3706F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2D4376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8210DD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6</w:t>
            </w:r>
          </w:p>
        </w:tc>
      </w:tr>
      <w:tr w:rsidR="00B657B9" w:rsidRPr="00B657B9" w14:paraId="21631FD6" w14:textId="77777777" w:rsidTr="001C7FBF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730B22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CG3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7EF10B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20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F1F6BA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934590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E09939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4</w:t>
            </w:r>
          </w:p>
        </w:tc>
      </w:tr>
      <w:tr w:rsidR="00B657B9" w:rsidRPr="00B657B9" w14:paraId="54CBEA6E" w14:textId="77777777" w:rsidTr="001C7FBF">
        <w:trPr>
          <w:trHeight w:val="283"/>
          <w:jc w:val="center"/>
        </w:trPr>
        <w:tc>
          <w:tcPr>
            <w:tcW w:w="144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2C91F98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CG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8CDF5AB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2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05666E2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DB5A3B4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144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C55DB54" w14:textId="77777777" w:rsidR="00B657B9" w:rsidRPr="001C7FBF" w:rsidRDefault="00B657B9" w:rsidP="00B900D8">
            <w:pPr>
              <w:spacing w:before="60" w:after="6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4</w:t>
            </w:r>
          </w:p>
        </w:tc>
      </w:tr>
    </w:tbl>
    <w:bookmarkEnd w:id="2"/>
    <w:p w14:paraId="3916CBB0" w14:textId="43B5C9DF" w:rsidR="001D735B" w:rsidRPr="00D5359F" w:rsidRDefault="001D735B" w:rsidP="001D735B">
      <w:pPr>
        <w:spacing w:before="60" w:after="60"/>
        <w:jc w:val="left"/>
        <w:rPr>
          <w:rFonts w:ascii="Times New Roman" w:eastAsia="宋体" w:hAnsi="Times New Roman" w:cs="Times New Roman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lastRenderedPageBreak/>
        <w:t>Table A</w:t>
      </w:r>
      <w:r w:rsidR="00A41EDD">
        <w:rPr>
          <w:rFonts w:ascii="Times New Roman" w:eastAsia="宋体" w:hAnsi="Times New Roman" w:cs="Times New Roman" w:hint="eastAsia"/>
          <w:b/>
          <w:bCs/>
          <w:sz w:val="21"/>
          <w:szCs w:val="21"/>
        </w:rPr>
        <w:t>4</w:t>
      </w:r>
    </w:p>
    <w:p w14:paraId="3A90F82E" w14:textId="03000DDE" w:rsidR="001D735B" w:rsidRPr="001769CA" w:rsidRDefault="001D735B" w:rsidP="001D735B">
      <w:pPr>
        <w:spacing w:before="60" w:after="60"/>
        <w:jc w:val="left"/>
        <w:rPr>
          <w:rFonts w:ascii="Times New Roman" w:eastAsia="宋体" w:hAnsi="Times New Roman" w:cs="Times New Roman"/>
          <w:sz w:val="21"/>
          <w:szCs w:val="21"/>
        </w:rPr>
      </w:pP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Parameters </w:t>
      </w:r>
      <w:r w:rsidRPr="00D34717">
        <w:rPr>
          <w:rFonts w:ascii="Times New Roman" w:eastAsia="宋体" w:hAnsi="Times New Roman" w:cs="Times New Roman"/>
          <w:sz w:val="21"/>
          <w:szCs w:val="21"/>
        </w:rPr>
        <w:t>of</w:t>
      </w: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657B9">
        <w:rPr>
          <w:rFonts w:ascii="Times New Roman" w:eastAsia="宋体" w:hAnsi="Times New Roman" w:cs="Times New Roman"/>
          <w:sz w:val="21"/>
          <w:szCs w:val="21"/>
        </w:rPr>
        <w:t>P2G</w:t>
      </w:r>
    </w:p>
    <w:tbl>
      <w:tblPr>
        <w:tblStyle w:val="af1"/>
        <w:tblW w:w="7258" w:type="dxa"/>
        <w:jc w:val="center"/>
        <w:tblLook w:val="04A0" w:firstRow="1" w:lastRow="0" w:firstColumn="1" w:lastColumn="0" w:noHBand="0" w:noVBand="1"/>
      </w:tblPr>
      <w:tblGrid>
        <w:gridCol w:w="993"/>
        <w:gridCol w:w="1253"/>
        <w:gridCol w:w="1253"/>
        <w:gridCol w:w="1253"/>
        <w:gridCol w:w="1253"/>
        <w:gridCol w:w="1253"/>
      </w:tblGrid>
      <w:tr w:rsidR="00B657B9" w:rsidRPr="00B657B9" w14:paraId="6AC22B94" w14:textId="77777777" w:rsidTr="001D735B">
        <w:trPr>
          <w:jc w:val="center"/>
        </w:trPr>
        <w:tc>
          <w:tcPr>
            <w:tcW w:w="99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0AB8BB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No.</w:t>
            </w:r>
          </w:p>
        </w:tc>
        <w:tc>
          <w:tcPr>
            <w:tcW w:w="12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01C11AC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Capacity (MW)</w:t>
            </w:r>
          </w:p>
        </w:tc>
        <w:tc>
          <w:tcPr>
            <w:tcW w:w="12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FDEC8AE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Upper limit of input hydrogen in HS (km3/h)</w:t>
            </w:r>
          </w:p>
        </w:tc>
        <w:tc>
          <w:tcPr>
            <w:tcW w:w="12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0C582D7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Upper limit of output hydrogen in HS (km3/h)</w:t>
            </w:r>
          </w:p>
        </w:tc>
        <w:tc>
          <w:tcPr>
            <w:tcW w:w="12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143964D3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Upper limit of stored hydrogen in HS (km3)</w:t>
            </w:r>
          </w:p>
        </w:tc>
        <w:tc>
          <w:tcPr>
            <w:tcW w:w="12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78DDA9A6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Lower limit of stored hydrogen in HS (km3)</w:t>
            </w:r>
          </w:p>
        </w:tc>
      </w:tr>
      <w:tr w:rsidR="00B657B9" w:rsidRPr="00B657B9" w14:paraId="2D845809" w14:textId="77777777" w:rsidTr="001D735B">
        <w:trPr>
          <w:jc w:val="center"/>
        </w:trPr>
        <w:tc>
          <w:tcPr>
            <w:tcW w:w="99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360ECAB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2G1</w:t>
            </w:r>
          </w:p>
        </w:tc>
        <w:tc>
          <w:tcPr>
            <w:tcW w:w="125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7083DBA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25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D8E2AE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25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220F967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25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4B0B0FF8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20</w:t>
            </w:r>
          </w:p>
        </w:tc>
        <w:tc>
          <w:tcPr>
            <w:tcW w:w="125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270694D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0</w:t>
            </w:r>
          </w:p>
        </w:tc>
      </w:tr>
      <w:tr w:rsidR="00B657B9" w:rsidRPr="00B657B9" w14:paraId="25CD2CCF" w14:textId="77777777" w:rsidTr="001D735B">
        <w:trPr>
          <w:jc w:val="center"/>
        </w:trPr>
        <w:tc>
          <w:tcPr>
            <w:tcW w:w="99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932196D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P2G2</w:t>
            </w:r>
          </w:p>
        </w:tc>
        <w:tc>
          <w:tcPr>
            <w:tcW w:w="125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206585F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25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878EBF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25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200FFB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25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B5F67B8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20</w:t>
            </w:r>
          </w:p>
        </w:tc>
        <w:tc>
          <w:tcPr>
            <w:tcW w:w="125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61B064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40</w:t>
            </w:r>
          </w:p>
        </w:tc>
      </w:tr>
    </w:tbl>
    <w:p w14:paraId="41C13D2A" w14:textId="258E182D" w:rsidR="00A41EDD" w:rsidRPr="00D5359F" w:rsidRDefault="00A41EDD" w:rsidP="00A41EDD">
      <w:pPr>
        <w:spacing w:before="60" w:after="60"/>
        <w:jc w:val="left"/>
        <w:rPr>
          <w:rFonts w:ascii="Times New Roman" w:eastAsia="宋体" w:hAnsi="Times New Roman" w:cs="Times New Roman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>Table A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5</w:t>
      </w:r>
    </w:p>
    <w:p w14:paraId="2D544987" w14:textId="6B62ACDB" w:rsidR="00A41EDD" w:rsidRPr="001769CA" w:rsidRDefault="00A41EDD" w:rsidP="00A41EDD">
      <w:pPr>
        <w:spacing w:before="60" w:after="60"/>
        <w:jc w:val="left"/>
        <w:rPr>
          <w:rFonts w:ascii="Times New Roman" w:eastAsia="宋体" w:hAnsi="Times New Roman" w:cs="Times New Roman"/>
          <w:sz w:val="21"/>
          <w:szCs w:val="21"/>
        </w:rPr>
      </w:pP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Parameters </w:t>
      </w:r>
      <w:r w:rsidRPr="00D34717">
        <w:rPr>
          <w:rFonts w:ascii="Times New Roman" w:eastAsia="宋体" w:hAnsi="Times New Roman" w:cs="Times New Roman"/>
          <w:sz w:val="21"/>
          <w:szCs w:val="21"/>
        </w:rPr>
        <w:t>of</w:t>
      </w: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</w:rPr>
        <w:t>GG</w:t>
      </w:r>
    </w:p>
    <w:tbl>
      <w:tblPr>
        <w:tblStyle w:val="af1"/>
        <w:tblW w:w="6650" w:type="dxa"/>
        <w:jc w:val="center"/>
        <w:tblLook w:val="04A0" w:firstRow="1" w:lastRow="0" w:firstColumn="1" w:lastColumn="0" w:noHBand="0" w:noVBand="1"/>
      </w:tblPr>
      <w:tblGrid>
        <w:gridCol w:w="3970"/>
        <w:gridCol w:w="2680"/>
      </w:tblGrid>
      <w:tr w:rsidR="00B657B9" w:rsidRPr="00B657B9" w14:paraId="04A864B0" w14:textId="77777777" w:rsidTr="00A41EDD">
        <w:trPr>
          <w:trHeight w:val="371"/>
          <w:jc w:val="center"/>
        </w:trPr>
        <w:tc>
          <w:tcPr>
            <w:tcW w:w="397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DB5435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No.</w:t>
            </w:r>
          </w:p>
        </w:tc>
        <w:tc>
          <w:tcPr>
            <w:tcW w:w="268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DE4FC1A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Capacity (MW)</w:t>
            </w:r>
          </w:p>
        </w:tc>
      </w:tr>
      <w:tr w:rsidR="00B657B9" w:rsidRPr="00B657B9" w14:paraId="1C0DC48C" w14:textId="77777777" w:rsidTr="00A41EDD">
        <w:trPr>
          <w:trHeight w:val="371"/>
          <w:jc w:val="center"/>
        </w:trPr>
        <w:tc>
          <w:tcPr>
            <w:tcW w:w="397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4B2B758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GG1</w:t>
            </w:r>
          </w:p>
        </w:tc>
        <w:tc>
          <w:tcPr>
            <w:tcW w:w="268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5D4786DD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00</w:t>
            </w:r>
          </w:p>
        </w:tc>
      </w:tr>
      <w:tr w:rsidR="00B657B9" w:rsidRPr="00B657B9" w14:paraId="33A1AC8D" w14:textId="77777777" w:rsidTr="00A41EDD">
        <w:trPr>
          <w:trHeight w:val="371"/>
          <w:jc w:val="center"/>
        </w:trPr>
        <w:tc>
          <w:tcPr>
            <w:tcW w:w="397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739F6CA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GG2</w:t>
            </w:r>
          </w:p>
        </w:tc>
        <w:tc>
          <w:tcPr>
            <w:tcW w:w="268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5BD8B9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00</w:t>
            </w:r>
          </w:p>
        </w:tc>
      </w:tr>
    </w:tbl>
    <w:p w14:paraId="676FB192" w14:textId="71FF22C0" w:rsidR="00A41EDD" w:rsidRPr="00D5359F" w:rsidRDefault="00A41EDD" w:rsidP="00A41EDD">
      <w:pPr>
        <w:spacing w:before="60" w:after="60"/>
        <w:jc w:val="left"/>
        <w:rPr>
          <w:rFonts w:ascii="Times New Roman" w:eastAsia="宋体" w:hAnsi="Times New Roman" w:cs="Times New Roman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>Table A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6</w:t>
      </w:r>
    </w:p>
    <w:p w14:paraId="42FC23D4" w14:textId="79AE8674" w:rsidR="00A41EDD" w:rsidRPr="001769CA" w:rsidRDefault="00A41EDD" w:rsidP="00A41EDD">
      <w:pPr>
        <w:spacing w:before="60" w:after="60"/>
        <w:jc w:val="left"/>
        <w:rPr>
          <w:rFonts w:ascii="Times New Roman" w:eastAsia="宋体" w:hAnsi="Times New Roman" w:cs="Times New Roman"/>
          <w:sz w:val="21"/>
          <w:szCs w:val="21"/>
        </w:rPr>
      </w:pP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Parameters </w:t>
      </w:r>
      <w:r w:rsidRPr="00D34717">
        <w:rPr>
          <w:rFonts w:ascii="Times New Roman" w:eastAsia="宋体" w:hAnsi="Times New Roman" w:cs="Times New Roman"/>
          <w:sz w:val="21"/>
          <w:szCs w:val="21"/>
        </w:rPr>
        <w:t>of</w:t>
      </w: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</w:rPr>
        <w:t>GW</w:t>
      </w:r>
    </w:p>
    <w:tbl>
      <w:tblPr>
        <w:tblStyle w:val="af1"/>
        <w:tblW w:w="6831" w:type="dxa"/>
        <w:jc w:val="center"/>
        <w:tblLook w:val="04A0" w:firstRow="1" w:lastRow="0" w:firstColumn="1" w:lastColumn="0" w:noHBand="0" w:noVBand="1"/>
      </w:tblPr>
      <w:tblGrid>
        <w:gridCol w:w="2277"/>
        <w:gridCol w:w="2277"/>
        <w:gridCol w:w="2277"/>
      </w:tblGrid>
      <w:tr w:rsidR="00B657B9" w:rsidRPr="00B657B9" w14:paraId="3561D252" w14:textId="77777777" w:rsidTr="00A41EDD">
        <w:trPr>
          <w:trHeight w:val="587"/>
          <w:jc w:val="center"/>
        </w:trPr>
        <w:tc>
          <w:tcPr>
            <w:tcW w:w="2277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01AB0016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No.</w:t>
            </w:r>
          </w:p>
        </w:tc>
        <w:tc>
          <w:tcPr>
            <w:tcW w:w="2277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182EECD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Upper limit of supplied gas (km3/h)</w:t>
            </w:r>
          </w:p>
        </w:tc>
        <w:tc>
          <w:tcPr>
            <w:tcW w:w="2277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B3FB078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Lower limit of supplied gas (km3/h)</w:t>
            </w:r>
          </w:p>
        </w:tc>
      </w:tr>
      <w:tr w:rsidR="00B657B9" w:rsidRPr="00B657B9" w14:paraId="4D06DAC9" w14:textId="77777777" w:rsidTr="00A41EDD">
        <w:trPr>
          <w:trHeight w:val="357"/>
          <w:jc w:val="center"/>
        </w:trPr>
        <w:tc>
          <w:tcPr>
            <w:tcW w:w="2277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4CE6EC2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GW1</w:t>
            </w:r>
          </w:p>
        </w:tc>
        <w:tc>
          <w:tcPr>
            <w:tcW w:w="2277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7E7BA937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277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6917B1A4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</w:tr>
      <w:tr w:rsidR="00B657B9" w:rsidRPr="00B657B9" w14:paraId="721EFC75" w14:textId="77777777" w:rsidTr="00A41EDD">
        <w:trPr>
          <w:trHeight w:val="357"/>
          <w:jc w:val="center"/>
        </w:trPr>
        <w:tc>
          <w:tcPr>
            <w:tcW w:w="2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0434AD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GW2</w:t>
            </w:r>
          </w:p>
        </w:tc>
        <w:tc>
          <w:tcPr>
            <w:tcW w:w="2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659AA8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EACF49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</w:tr>
      <w:tr w:rsidR="00B657B9" w:rsidRPr="00B657B9" w14:paraId="4A13E64F" w14:textId="77777777" w:rsidTr="00A41EDD">
        <w:trPr>
          <w:trHeight w:val="357"/>
          <w:jc w:val="center"/>
        </w:trPr>
        <w:tc>
          <w:tcPr>
            <w:tcW w:w="2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C805A6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GW3</w:t>
            </w:r>
          </w:p>
        </w:tc>
        <w:tc>
          <w:tcPr>
            <w:tcW w:w="2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8D6F9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FE0BB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</w:tr>
      <w:tr w:rsidR="00B657B9" w:rsidRPr="00B657B9" w14:paraId="715D04A0" w14:textId="77777777" w:rsidTr="00A41EDD">
        <w:trPr>
          <w:trHeight w:val="357"/>
          <w:jc w:val="center"/>
        </w:trPr>
        <w:tc>
          <w:tcPr>
            <w:tcW w:w="227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877507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GW4</w:t>
            </w:r>
          </w:p>
        </w:tc>
        <w:tc>
          <w:tcPr>
            <w:tcW w:w="227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45606E6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27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353652B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</w:tr>
    </w:tbl>
    <w:p w14:paraId="0CCD027D" w14:textId="4CF77395" w:rsidR="009D1A17" w:rsidRPr="00D5359F" w:rsidRDefault="009D1A17" w:rsidP="009D1A17">
      <w:pPr>
        <w:spacing w:before="60" w:after="60"/>
        <w:jc w:val="left"/>
        <w:rPr>
          <w:rFonts w:ascii="Times New Roman" w:eastAsia="宋体" w:hAnsi="Times New Roman" w:cs="Times New Roman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>Table A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7</w:t>
      </w:r>
    </w:p>
    <w:p w14:paraId="2FE53853" w14:textId="2E1D59E3" w:rsidR="009D1A17" w:rsidRPr="001769CA" w:rsidRDefault="009D1A17" w:rsidP="009D1A17">
      <w:pPr>
        <w:spacing w:before="60" w:after="60"/>
        <w:jc w:val="left"/>
        <w:rPr>
          <w:rFonts w:ascii="Times New Roman" w:eastAsia="宋体" w:hAnsi="Times New Roman" w:cs="Times New Roman"/>
          <w:sz w:val="21"/>
          <w:szCs w:val="21"/>
        </w:rPr>
      </w:pP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Parameters </w:t>
      </w:r>
      <w:r w:rsidRPr="00D34717">
        <w:rPr>
          <w:rFonts w:ascii="Times New Roman" w:eastAsia="宋体" w:hAnsi="Times New Roman" w:cs="Times New Roman"/>
          <w:sz w:val="21"/>
          <w:szCs w:val="21"/>
        </w:rPr>
        <w:t>of</w:t>
      </w:r>
      <w:r w:rsidRPr="001769CA"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</w:rPr>
        <w:t>GC</w:t>
      </w:r>
    </w:p>
    <w:tbl>
      <w:tblPr>
        <w:tblStyle w:val="af1"/>
        <w:tblW w:w="6759" w:type="dxa"/>
        <w:jc w:val="center"/>
        <w:tblLook w:val="04A0" w:firstRow="1" w:lastRow="0" w:firstColumn="1" w:lastColumn="0" w:noHBand="0" w:noVBand="1"/>
      </w:tblPr>
      <w:tblGrid>
        <w:gridCol w:w="2253"/>
        <w:gridCol w:w="2253"/>
        <w:gridCol w:w="2253"/>
      </w:tblGrid>
      <w:tr w:rsidR="00B657B9" w:rsidRPr="00B657B9" w14:paraId="6ACC37F9" w14:textId="77777777" w:rsidTr="00BF6E6D">
        <w:trPr>
          <w:trHeight w:val="290"/>
          <w:jc w:val="center"/>
        </w:trPr>
        <w:tc>
          <w:tcPr>
            <w:tcW w:w="22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6FD5FE1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Upper limit of the compression ratio</w:t>
            </w:r>
          </w:p>
        </w:tc>
        <w:tc>
          <w:tcPr>
            <w:tcW w:w="22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1540225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Lower limit of the compression ratio</w:t>
            </w:r>
          </w:p>
        </w:tc>
        <w:tc>
          <w:tcPr>
            <w:tcW w:w="22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7EE3234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Gas consumption ratio</w:t>
            </w:r>
          </w:p>
        </w:tc>
      </w:tr>
      <w:tr w:rsidR="00B657B9" w:rsidRPr="00B657B9" w14:paraId="1A475ECC" w14:textId="77777777" w:rsidTr="00BF6E6D">
        <w:trPr>
          <w:trHeight w:val="298"/>
          <w:jc w:val="center"/>
        </w:trPr>
        <w:tc>
          <w:tcPr>
            <w:tcW w:w="2253" w:type="dxa"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78C30B0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.5</w:t>
            </w:r>
          </w:p>
        </w:tc>
        <w:tc>
          <w:tcPr>
            <w:tcW w:w="2253" w:type="dxa"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83492B4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253" w:type="dxa"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3ECB0CC" w14:textId="77777777" w:rsidR="00B657B9" w:rsidRPr="001C7FBF" w:rsidRDefault="00B657B9" w:rsidP="00B900D8">
            <w:pPr>
              <w:spacing w:line="252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C7FBF">
              <w:rPr>
                <w:rFonts w:ascii="Times New Roman" w:eastAsia="宋体" w:hAnsi="Times New Roman" w:cs="Times New Roman"/>
                <w:sz w:val="20"/>
                <w:szCs w:val="20"/>
              </w:rPr>
              <w:t>0.03</w:t>
            </w:r>
          </w:p>
        </w:tc>
      </w:tr>
    </w:tbl>
    <w:p w14:paraId="0BDEF745" w14:textId="01A2173E" w:rsidR="00B227EE" w:rsidRPr="00D5359F" w:rsidRDefault="00B227EE" w:rsidP="00B227EE">
      <w:pPr>
        <w:jc w:val="left"/>
        <w:rPr>
          <w:rFonts w:ascii="Times New Roman" w:eastAsia="宋体" w:hAnsi="Times New Roman" w:cs="Times New Roman" w:hint="eastAsia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Table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8</w:t>
      </w:r>
    </w:p>
    <w:p w14:paraId="03C0B98F" w14:textId="77777777" w:rsidR="00B227EE" w:rsidRPr="00D5359F" w:rsidRDefault="00B227EE" w:rsidP="00B227EE">
      <w:pPr>
        <w:jc w:val="left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Comparison between different solution methods</w:t>
      </w:r>
    </w:p>
    <w:tbl>
      <w:tblPr>
        <w:tblStyle w:val="af1"/>
        <w:tblW w:w="7741" w:type="dxa"/>
        <w:jc w:val="center"/>
        <w:tblLook w:val="04A0" w:firstRow="1" w:lastRow="0" w:firstColumn="1" w:lastColumn="0" w:noHBand="0" w:noVBand="1"/>
      </w:tblPr>
      <w:tblGrid>
        <w:gridCol w:w="3119"/>
        <w:gridCol w:w="1540"/>
        <w:gridCol w:w="1541"/>
        <w:gridCol w:w="1541"/>
      </w:tblGrid>
      <w:tr w:rsidR="00B227EE" w:rsidRPr="00EB218B" w14:paraId="446A331D" w14:textId="77777777" w:rsidTr="008C53C9">
        <w:trPr>
          <w:trHeight w:val="283"/>
          <w:jc w:val="center"/>
        </w:trPr>
        <w:tc>
          <w:tcPr>
            <w:tcW w:w="311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139B4BDD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4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47BA1781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PTR-SLP </w:t>
            </w:r>
          </w:p>
          <w:p w14:paraId="49248EDF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with hot start</w:t>
            </w:r>
          </w:p>
        </w:tc>
        <w:tc>
          <w:tcPr>
            <w:tcW w:w="154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1A89E724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PTR-SLP </w:t>
            </w:r>
          </w:p>
          <w:p w14:paraId="377519A9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with cold start</w:t>
            </w:r>
          </w:p>
        </w:tc>
        <w:tc>
          <w:tcPr>
            <w:tcW w:w="154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22662A1C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IPOPT</w:t>
            </w:r>
          </w:p>
        </w:tc>
      </w:tr>
      <w:tr w:rsidR="00B227EE" w:rsidRPr="00EB218B" w14:paraId="06B28E60" w14:textId="77777777" w:rsidTr="008C53C9">
        <w:trPr>
          <w:trHeight w:val="283"/>
          <w:jc w:val="center"/>
        </w:trPr>
        <w:tc>
          <w:tcPr>
            <w:tcW w:w="3119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3937A931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Fuel cost of CGs ($)</w:t>
            </w:r>
          </w:p>
        </w:tc>
        <w:tc>
          <w:tcPr>
            <w:tcW w:w="154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2762857C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140704.52</w:t>
            </w:r>
          </w:p>
        </w:tc>
        <w:tc>
          <w:tcPr>
            <w:tcW w:w="1541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9A7A0DF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140582.34</w:t>
            </w:r>
          </w:p>
        </w:tc>
        <w:tc>
          <w:tcPr>
            <w:tcW w:w="1541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7ED32EAD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140704.51</w:t>
            </w:r>
          </w:p>
        </w:tc>
      </w:tr>
      <w:tr w:rsidR="00B227EE" w:rsidRPr="00EB218B" w14:paraId="58B4091A" w14:textId="77777777" w:rsidTr="008C53C9">
        <w:trPr>
          <w:trHeight w:val="283"/>
          <w:jc w:val="center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0C9F2B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Gas production cost of GWs ($)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42E120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255051.4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C384C7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255953.19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C9C5BE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255051.41</w:t>
            </w:r>
          </w:p>
        </w:tc>
      </w:tr>
      <w:tr w:rsidR="00B227EE" w:rsidRPr="00EB218B" w14:paraId="22FA191B" w14:textId="77777777" w:rsidTr="008C53C9">
        <w:trPr>
          <w:trHeight w:val="283"/>
          <w:jc w:val="center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CE06AF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Wind power curtailment cost ($)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E3320E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6740.49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040BB1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6740.49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415F83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6740.49</w:t>
            </w:r>
          </w:p>
        </w:tc>
      </w:tr>
      <w:tr w:rsidR="00B227EE" w:rsidRPr="00EB218B" w14:paraId="43CBFEAF" w14:textId="77777777" w:rsidTr="008C53C9">
        <w:trPr>
          <w:trHeight w:val="283"/>
          <w:jc w:val="center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A1E5AA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Carbon emission cost ($)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F4A830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332675.35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E515FA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332977.29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88D7CF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332675.31</w:t>
            </w:r>
          </w:p>
        </w:tc>
      </w:tr>
      <w:tr w:rsidR="00B227EE" w:rsidRPr="00EB218B" w14:paraId="7261FC76" w14:textId="77777777" w:rsidTr="008C53C9">
        <w:trPr>
          <w:trHeight w:val="283"/>
          <w:jc w:val="center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F65B4A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Total operating cost ($)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18E5F3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735171.7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3A5A5E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736253.3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A99FBD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735171.72</w:t>
            </w:r>
          </w:p>
        </w:tc>
      </w:tr>
      <w:tr w:rsidR="00B227EE" w:rsidRPr="00EB218B" w14:paraId="67503585" w14:textId="77777777" w:rsidTr="008C53C9">
        <w:trPr>
          <w:trHeight w:val="283"/>
          <w:jc w:val="center"/>
        </w:trPr>
        <w:tc>
          <w:tcPr>
            <w:tcW w:w="311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41F1CCD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Computation time (s)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8A0A789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6.28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647FC0D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15.50</w:t>
            </w:r>
          </w:p>
        </w:tc>
        <w:tc>
          <w:tcPr>
            <w:tcW w:w="154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29D4AEE" w14:textId="77777777" w:rsidR="00B227EE" w:rsidRPr="00C90997" w:rsidRDefault="00B227EE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0997">
              <w:rPr>
                <w:rFonts w:ascii="Times New Roman" w:eastAsia="宋体" w:hAnsi="Times New Roman" w:cs="Times New Roman"/>
                <w:sz w:val="20"/>
                <w:szCs w:val="20"/>
              </w:rPr>
              <w:t>152.50</w:t>
            </w:r>
          </w:p>
        </w:tc>
      </w:tr>
    </w:tbl>
    <w:p w14:paraId="7FE906E2" w14:textId="7646E710" w:rsidR="001D5EB8" w:rsidRPr="00D5359F" w:rsidRDefault="001D5EB8" w:rsidP="001D5EB8">
      <w:pPr>
        <w:jc w:val="left"/>
        <w:rPr>
          <w:rFonts w:ascii="Times New Roman" w:eastAsia="宋体" w:hAnsi="Times New Roman" w:cs="Times New Roman" w:hint="eastAsia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Table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9</w:t>
      </w:r>
    </w:p>
    <w:p w14:paraId="29BA19A5" w14:textId="77777777" w:rsidR="001D5EB8" w:rsidRPr="0039768C" w:rsidRDefault="001D5EB8" w:rsidP="001D5EB8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Results and computation time of other SLP methods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3402"/>
        <w:gridCol w:w="2042"/>
        <w:gridCol w:w="2043"/>
      </w:tblGrid>
      <w:tr w:rsidR="001D5EB8" w:rsidRPr="0039768C" w14:paraId="27F60B7D" w14:textId="77777777" w:rsidTr="008C53C9">
        <w:trPr>
          <w:trHeight w:val="227"/>
          <w:jc w:val="center"/>
        </w:trPr>
        <w:tc>
          <w:tcPr>
            <w:tcW w:w="340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376929A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4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6E2F89C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NTR-SLP</w:t>
            </w:r>
          </w:p>
        </w:tc>
        <w:tc>
          <w:tcPr>
            <w:tcW w:w="204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C684A44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FTR-SLP</w:t>
            </w:r>
          </w:p>
        </w:tc>
      </w:tr>
      <w:tr w:rsidR="001D5EB8" w:rsidRPr="0039768C" w14:paraId="42A1CC93" w14:textId="77777777" w:rsidTr="008C53C9">
        <w:trPr>
          <w:trHeight w:val="227"/>
          <w:jc w:val="center"/>
        </w:trPr>
        <w:tc>
          <w:tcPr>
            <w:tcW w:w="3402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25238CC2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lastRenderedPageBreak/>
              <w:t>Fuel cost of CG ($)</w:t>
            </w:r>
          </w:p>
        </w:tc>
        <w:tc>
          <w:tcPr>
            <w:tcW w:w="2042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5FDBB9DA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140704.51</w:t>
            </w:r>
          </w:p>
        </w:tc>
        <w:tc>
          <w:tcPr>
            <w:tcW w:w="204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B75D610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140704.51</w:t>
            </w:r>
          </w:p>
        </w:tc>
      </w:tr>
      <w:tr w:rsidR="001D5EB8" w:rsidRPr="0039768C" w14:paraId="6E7B8A58" w14:textId="77777777" w:rsidTr="008C53C9">
        <w:trPr>
          <w:trHeight w:val="227"/>
          <w:jc w:val="center"/>
        </w:trPr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31F60C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Gas production cost of GW ($)</w:t>
            </w:r>
          </w:p>
        </w:tc>
        <w:tc>
          <w:tcPr>
            <w:tcW w:w="2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B9119D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255051.43</w:t>
            </w:r>
          </w:p>
        </w:tc>
        <w:tc>
          <w:tcPr>
            <w:tcW w:w="20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E5730D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255051.43</w:t>
            </w:r>
          </w:p>
        </w:tc>
      </w:tr>
      <w:tr w:rsidR="001D5EB8" w:rsidRPr="0039768C" w14:paraId="0495A6C5" w14:textId="77777777" w:rsidTr="008C53C9">
        <w:trPr>
          <w:trHeight w:val="227"/>
          <w:jc w:val="center"/>
        </w:trPr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773CE5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Wind power curtailment cost ($)</w:t>
            </w:r>
          </w:p>
        </w:tc>
        <w:tc>
          <w:tcPr>
            <w:tcW w:w="2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67D876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6740.49</w:t>
            </w:r>
          </w:p>
        </w:tc>
        <w:tc>
          <w:tcPr>
            <w:tcW w:w="20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E7F458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6740.49</w:t>
            </w:r>
          </w:p>
        </w:tc>
      </w:tr>
      <w:tr w:rsidR="001D5EB8" w:rsidRPr="0039768C" w14:paraId="31C948E1" w14:textId="77777777" w:rsidTr="008C53C9">
        <w:trPr>
          <w:trHeight w:val="227"/>
          <w:jc w:val="center"/>
        </w:trPr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2B7C06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Carbon emission cost ($)</w:t>
            </w:r>
          </w:p>
        </w:tc>
        <w:tc>
          <w:tcPr>
            <w:tcW w:w="2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41F5AE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332675.33</w:t>
            </w:r>
          </w:p>
        </w:tc>
        <w:tc>
          <w:tcPr>
            <w:tcW w:w="20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7AE5A9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332675.33</w:t>
            </w:r>
          </w:p>
        </w:tc>
      </w:tr>
      <w:tr w:rsidR="001D5EB8" w:rsidRPr="0039768C" w14:paraId="6F149D84" w14:textId="77777777" w:rsidTr="008C53C9">
        <w:trPr>
          <w:trHeight w:val="227"/>
          <w:jc w:val="center"/>
        </w:trPr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FDBA54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Total operating cost ($)</w:t>
            </w:r>
          </w:p>
        </w:tc>
        <w:tc>
          <w:tcPr>
            <w:tcW w:w="2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E1F325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735171.76</w:t>
            </w:r>
          </w:p>
        </w:tc>
        <w:tc>
          <w:tcPr>
            <w:tcW w:w="20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39A8FB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735171.76</w:t>
            </w:r>
          </w:p>
        </w:tc>
      </w:tr>
      <w:tr w:rsidR="001D5EB8" w:rsidRPr="0039768C" w14:paraId="0180DE14" w14:textId="77777777" w:rsidTr="008C53C9">
        <w:trPr>
          <w:trHeight w:val="227"/>
          <w:jc w:val="center"/>
        </w:trPr>
        <w:tc>
          <w:tcPr>
            <w:tcW w:w="340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4EBC65F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Computation time (s)</w:t>
            </w:r>
          </w:p>
        </w:tc>
        <w:tc>
          <w:tcPr>
            <w:tcW w:w="204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425CFE6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68.60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9A59CE6" w14:textId="77777777" w:rsidR="001D5EB8" w:rsidRPr="00331DBF" w:rsidRDefault="001D5EB8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1DBF">
              <w:rPr>
                <w:rFonts w:ascii="Times New Roman" w:eastAsia="宋体" w:hAnsi="Times New Roman" w:cs="Times New Roman"/>
                <w:sz w:val="20"/>
                <w:szCs w:val="20"/>
              </w:rPr>
              <w:t>25.43</w:t>
            </w:r>
          </w:p>
        </w:tc>
      </w:tr>
    </w:tbl>
    <w:p w14:paraId="3315D64B" w14:textId="72F1C555" w:rsidR="00D51EAB" w:rsidRPr="00D5359F" w:rsidRDefault="00D51EAB" w:rsidP="00D51EAB">
      <w:pPr>
        <w:jc w:val="left"/>
        <w:rPr>
          <w:rFonts w:ascii="Times New Roman" w:eastAsia="宋体" w:hAnsi="Times New Roman" w:cs="Times New Roman" w:hint="eastAsia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Table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10</w:t>
      </w:r>
    </w:p>
    <w:p w14:paraId="67CAC174" w14:textId="77777777" w:rsidR="00D51EAB" w:rsidRDefault="00D51EAB" w:rsidP="00D51EAB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Results for constant gas properties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3969"/>
        <w:gridCol w:w="3339"/>
      </w:tblGrid>
      <w:tr w:rsidR="00D51EAB" w:rsidRPr="00626815" w14:paraId="1CA47FE8" w14:textId="77777777" w:rsidTr="008C53C9">
        <w:trPr>
          <w:trHeight w:val="283"/>
          <w:jc w:val="center"/>
        </w:trPr>
        <w:tc>
          <w:tcPr>
            <w:tcW w:w="396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86C608C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33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20C0B9CC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Cost</w:t>
            </w:r>
          </w:p>
        </w:tc>
      </w:tr>
      <w:tr w:rsidR="00D51EAB" w:rsidRPr="00626815" w14:paraId="60F50EED" w14:textId="77777777" w:rsidTr="008C53C9">
        <w:trPr>
          <w:trHeight w:val="283"/>
          <w:jc w:val="center"/>
        </w:trPr>
        <w:tc>
          <w:tcPr>
            <w:tcW w:w="3969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6DCBB4FB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Fuel cost of CGs ($)</w:t>
            </w:r>
          </w:p>
        </w:tc>
        <w:tc>
          <w:tcPr>
            <w:tcW w:w="3339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3AEAE8E3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40704.52</w:t>
            </w:r>
          </w:p>
        </w:tc>
      </w:tr>
      <w:tr w:rsidR="00D51EAB" w:rsidRPr="00626815" w14:paraId="762C2BDC" w14:textId="77777777" w:rsidTr="008C53C9">
        <w:trPr>
          <w:trHeight w:val="283"/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4A785C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Gas production cost of GWs ($)</w:t>
            </w:r>
          </w:p>
        </w:tc>
        <w:tc>
          <w:tcPr>
            <w:tcW w:w="33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F8283B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255051.41</w:t>
            </w:r>
          </w:p>
        </w:tc>
      </w:tr>
      <w:tr w:rsidR="00D51EAB" w:rsidRPr="00626815" w14:paraId="6021D58B" w14:textId="77777777" w:rsidTr="008C53C9">
        <w:trPr>
          <w:trHeight w:val="283"/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9B7B41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Wind power curtailment cost ($)</w:t>
            </w:r>
          </w:p>
        </w:tc>
        <w:tc>
          <w:tcPr>
            <w:tcW w:w="33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D4287B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6740.49</w:t>
            </w:r>
          </w:p>
        </w:tc>
      </w:tr>
      <w:tr w:rsidR="00D51EAB" w:rsidRPr="00626815" w14:paraId="2529FBCE" w14:textId="77777777" w:rsidTr="008C53C9">
        <w:trPr>
          <w:trHeight w:val="283"/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0A0DB1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Carbon emission cost ($)</w:t>
            </w:r>
          </w:p>
        </w:tc>
        <w:tc>
          <w:tcPr>
            <w:tcW w:w="33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BBEAC2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332675.35</w:t>
            </w:r>
          </w:p>
        </w:tc>
      </w:tr>
      <w:tr w:rsidR="00D51EAB" w:rsidRPr="00626815" w14:paraId="5C998FAE" w14:textId="77777777" w:rsidTr="008C53C9">
        <w:trPr>
          <w:trHeight w:val="283"/>
          <w:jc w:val="center"/>
        </w:trPr>
        <w:tc>
          <w:tcPr>
            <w:tcW w:w="396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6ADD3D1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Total operating cost ($)</w:t>
            </w:r>
          </w:p>
        </w:tc>
        <w:tc>
          <w:tcPr>
            <w:tcW w:w="333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5A3EBCA" w14:textId="77777777" w:rsidR="00D51EAB" w:rsidRPr="00B73BFB" w:rsidRDefault="00D51EAB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735171.77</w:t>
            </w:r>
          </w:p>
        </w:tc>
      </w:tr>
    </w:tbl>
    <w:p w14:paraId="318ED534" w14:textId="1F4BBB42" w:rsidR="00E32195" w:rsidRPr="00D5359F" w:rsidRDefault="00E32195" w:rsidP="00E32195">
      <w:pPr>
        <w:jc w:val="left"/>
        <w:rPr>
          <w:rFonts w:ascii="Times New Roman" w:eastAsia="宋体" w:hAnsi="Times New Roman" w:cs="Times New Roman" w:hint="eastAsia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Table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11</w:t>
      </w:r>
    </w:p>
    <w:p w14:paraId="4F9607C1" w14:textId="77777777" w:rsidR="00E32195" w:rsidRDefault="00E32195" w:rsidP="00E32195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Different P2G production models</w:t>
      </w:r>
    </w:p>
    <w:tbl>
      <w:tblPr>
        <w:tblStyle w:val="af1"/>
        <w:tblW w:w="7241" w:type="dxa"/>
        <w:jc w:val="center"/>
        <w:tblLook w:val="04A0" w:firstRow="1" w:lastRow="0" w:firstColumn="1" w:lastColumn="0" w:noHBand="0" w:noVBand="1"/>
      </w:tblPr>
      <w:tblGrid>
        <w:gridCol w:w="2413"/>
        <w:gridCol w:w="2414"/>
        <w:gridCol w:w="2414"/>
      </w:tblGrid>
      <w:tr w:rsidR="00E32195" w:rsidRPr="00807327" w14:paraId="3A781E94" w14:textId="77777777" w:rsidTr="008C53C9">
        <w:trPr>
          <w:trHeight w:val="170"/>
          <w:jc w:val="center"/>
        </w:trPr>
        <w:tc>
          <w:tcPr>
            <w:tcW w:w="241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49B45C1E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Model</w:t>
            </w:r>
          </w:p>
        </w:tc>
        <w:tc>
          <w:tcPr>
            <w:tcW w:w="2414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273EBF0B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Power to hydrogen</w:t>
            </w:r>
          </w:p>
        </w:tc>
        <w:tc>
          <w:tcPr>
            <w:tcW w:w="2414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2D33E22A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Power to methane</w:t>
            </w:r>
          </w:p>
        </w:tc>
      </w:tr>
      <w:tr w:rsidR="00E32195" w:rsidRPr="00807327" w14:paraId="48D5C2F7" w14:textId="77777777" w:rsidTr="008C53C9">
        <w:trPr>
          <w:trHeight w:val="170"/>
          <w:jc w:val="center"/>
        </w:trPr>
        <w:tc>
          <w:tcPr>
            <w:tcW w:w="241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2D39EBE2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414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221B07F5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  <w:t>√</w:t>
            </w:r>
          </w:p>
        </w:tc>
        <w:tc>
          <w:tcPr>
            <w:tcW w:w="2414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20D0718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  <w:t>√</w:t>
            </w:r>
          </w:p>
        </w:tc>
      </w:tr>
      <w:tr w:rsidR="00E32195" w:rsidRPr="00807327" w14:paraId="108BF353" w14:textId="77777777" w:rsidTr="008C53C9">
        <w:trPr>
          <w:trHeight w:val="170"/>
          <w:jc w:val="center"/>
        </w:trPr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A54DC1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4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A4D5A8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  <w:t>√</w:t>
            </w:r>
          </w:p>
        </w:tc>
        <w:tc>
          <w:tcPr>
            <w:tcW w:w="24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A56121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  <w:t>×</w:t>
            </w:r>
          </w:p>
        </w:tc>
      </w:tr>
      <w:tr w:rsidR="00E32195" w:rsidRPr="00807327" w14:paraId="70635CDF" w14:textId="77777777" w:rsidTr="008C53C9">
        <w:trPr>
          <w:trHeight w:val="170"/>
          <w:jc w:val="center"/>
        </w:trPr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0283CD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4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8748B5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  <w:t>×</w:t>
            </w:r>
          </w:p>
        </w:tc>
        <w:tc>
          <w:tcPr>
            <w:tcW w:w="24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FD1D8D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  <w:t>√</w:t>
            </w:r>
          </w:p>
        </w:tc>
      </w:tr>
      <w:tr w:rsidR="00E32195" w:rsidRPr="00807327" w14:paraId="5963FBAA" w14:textId="77777777" w:rsidTr="008C53C9">
        <w:trPr>
          <w:trHeight w:val="170"/>
          <w:jc w:val="center"/>
        </w:trPr>
        <w:tc>
          <w:tcPr>
            <w:tcW w:w="241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EEECF20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41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A8CB8B2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  <w:t>×</w:t>
            </w:r>
          </w:p>
        </w:tc>
        <w:tc>
          <w:tcPr>
            <w:tcW w:w="241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39655BD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  <w:t>×</w:t>
            </w:r>
          </w:p>
        </w:tc>
      </w:tr>
    </w:tbl>
    <w:p w14:paraId="6BBA97F3" w14:textId="4B211507" w:rsidR="00E32195" w:rsidRPr="00D5359F" w:rsidRDefault="00E32195" w:rsidP="00E32195">
      <w:pPr>
        <w:jc w:val="left"/>
        <w:rPr>
          <w:rFonts w:ascii="Times New Roman" w:eastAsia="宋体" w:hAnsi="Times New Roman" w:cs="Times New Roman" w:hint="eastAsia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Table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12</w:t>
      </w:r>
    </w:p>
    <w:p w14:paraId="70643465" w14:textId="77777777" w:rsidR="00E32195" w:rsidRDefault="00E32195" w:rsidP="00E32195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Results of different P2G models</w:t>
      </w:r>
    </w:p>
    <w:tbl>
      <w:tblPr>
        <w:tblStyle w:val="af1"/>
        <w:tblW w:w="7310" w:type="dxa"/>
        <w:jc w:val="center"/>
        <w:tblLook w:val="04A0" w:firstRow="1" w:lastRow="0" w:firstColumn="1" w:lastColumn="0" w:noHBand="0" w:noVBand="1"/>
      </w:tblPr>
      <w:tblGrid>
        <w:gridCol w:w="3402"/>
        <w:gridCol w:w="1302"/>
        <w:gridCol w:w="1303"/>
        <w:gridCol w:w="1303"/>
      </w:tblGrid>
      <w:tr w:rsidR="00E32195" w:rsidRPr="00807327" w14:paraId="10AA2CC8" w14:textId="77777777" w:rsidTr="008C53C9">
        <w:trPr>
          <w:trHeight w:val="283"/>
          <w:jc w:val="center"/>
        </w:trPr>
        <w:tc>
          <w:tcPr>
            <w:tcW w:w="340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4F3AEEEB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0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22EC7A53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Model 2</w:t>
            </w:r>
          </w:p>
        </w:tc>
        <w:tc>
          <w:tcPr>
            <w:tcW w:w="130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51D8A88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Model 3</w:t>
            </w:r>
          </w:p>
        </w:tc>
        <w:tc>
          <w:tcPr>
            <w:tcW w:w="130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9586F14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Model 4</w:t>
            </w:r>
          </w:p>
        </w:tc>
      </w:tr>
      <w:tr w:rsidR="00E32195" w:rsidRPr="00807327" w14:paraId="00C9CBF2" w14:textId="77777777" w:rsidTr="008C53C9">
        <w:trPr>
          <w:trHeight w:val="283"/>
          <w:jc w:val="center"/>
        </w:trPr>
        <w:tc>
          <w:tcPr>
            <w:tcW w:w="3402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6B84B850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Fuel cost of CGs ($)</w:t>
            </w:r>
          </w:p>
        </w:tc>
        <w:tc>
          <w:tcPr>
            <w:tcW w:w="1302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5D9FD616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43373.73</w:t>
            </w:r>
          </w:p>
        </w:tc>
        <w:tc>
          <w:tcPr>
            <w:tcW w:w="130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57E5021A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42260.51</w:t>
            </w:r>
          </w:p>
        </w:tc>
        <w:tc>
          <w:tcPr>
            <w:tcW w:w="130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78E7FCF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50749.54</w:t>
            </w:r>
          </w:p>
        </w:tc>
      </w:tr>
      <w:tr w:rsidR="00E32195" w:rsidRPr="00807327" w14:paraId="1657C716" w14:textId="77777777" w:rsidTr="008C53C9">
        <w:trPr>
          <w:trHeight w:val="283"/>
          <w:jc w:val="center"/>
        </w:trPr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A1A8AD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Gas production cost of GWs ($)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D0E3AB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254254.7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BAEEDE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255051.4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6A62AA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255885.26</w:t>
            </w:r>
          </w:p>
        </w:tc>
      </w:tr>
      <w:tr w:rsidR="00E32195" w:rsidRPr="00807327" w14:paraId="18EAF1BE" w14:textId="77777777" w:rsidTr="008C53C9">
        <w:trPr>
          <w:trHeight w:val="283"/>
          <w:jc w:val="center"/>
        </w:trPr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7D5ABA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Wind power curtailment cost ($)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0E7334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35591.93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665F5E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6740.4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656BF2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117564.06</w:t>
            </w:r>
          </w:p>
        </w:tc>
      </w:tr>
      <w:tr w:rsidR="00E32195" w:rsidRPr="00807327" w14:paraId="39FB446F" w14:textId="77777777" w:rsidTr="008C53C9">
        <w:trPr>
          <w:trHeight w:val="283"/>
          <w:jc w:val="center"/>
        </w:trPr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48BCCD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Carbon emission cost ($)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7FAF7B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335265.02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7BE590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337967.88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22A406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348005.66</w:t>
            </w:r>
          </w:p>
        </w:tc>
      </w:tr>
      <w:tr w:rsidR="00E32195" w:rsidRPr="00807327" w14:paraId="185276FD" w14:textId="77777777" w:rsidTr="008C53C9">
        <w:trPr>
          <w:trHeight w:val="283"/>
          <w:jc w:val="center"/>
        </w:trPr>
        <w:tc>
          <w:tcPr>
            <w:tcW w:w="340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77D3063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Total operating cost ($)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8B62C8B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768485.44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FD79D99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742020.29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DC5CCE7" w14:textId="77777777" w:rsidR="00E32195" w:rsidRPr="00B73BFB" w:rsidRDefault="00E32195" w:rsidP="008C53C9">
            <w:pPr>
              <w:spacing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872204.52</w:t>
            </w:r>
          </w:p>
        </w:tc>
      </w:tr>
    </w:tbl>
    <w:p w14:paraId="754612A3" w14:textId="1C582A20" w:rsidR="00E32195" w:rsidRPr="00D5359F" w:rsidRDefault="00E32195" w:rsidP="00E32195">
      <w:pPr>
        <w:jc w:val="left"/>
        <w:rPr>
          <w:rFonts w:ascii="Times New Roman" w:eastAsia="宋体" w:hAnsi="Times New Roman" w:cs="Times New Roman" w:hint="eastAsia"/>
          <w:b/>
          <w:bCs/>
          <w:sz w:val="21"/>
          <w:szCs w:val="21"/>
        </w:rPr>
      </w:pPr>
      <w:r w:rsidRPr="00D5359F">
        <w:rPr>
          <w:rFonts w:ascii="Times New Roman" w:eastAsia="宋体" w:hAnsi="Times New Roman" w:cs="Times New Roman"/>
          <w:b/>
          <w:bCs/>
          <w:sz w:val="21"/>
          <w:szCs w:val="21"/>
        </w:rPr>
        <w:t xml:space="preserve">Table </w:t>
      </w:r>
      <w:r>
        <w:rPr>
          <w:rFonts w:ascii="Times New Roman" w:eastAsia="宋体" w:hAnsi="Times New Roman" w:cs="Times New Roman" w:hint="eastAsia"/>
          <w:b/>
          <w:bCs/>
          <w:sz w:val="21"/>
          <w:szCs w:val="21"/>
        </w:rPr>
        <w:t>A13</w:t>
      </w:r>
    </w:p>
    <w:p w14:paraId="1C45EFED" w14:textId="77777777" w:rsidR="00E32195" w:rsidRDefault="00E32195" w:rsidP="00E32195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Results of model 5</w:t>
      </w:r>
    </w:p>
    <w:tbl>
      <w:tblPr>
        <w:tblStyle w:val="af1"/>
        <w:tblW w:w="0" w:type="auto"/>
        <w:jc w:val="center"/>
        <w:tblBorders>
          <w:top w:val="single" w:sz="12" w:space="0" w:color="auto"/>
        </w:tblBorders>
        <w:tblLook w:val="04A0" w:firstRow="1" w:lastRow="0" w:firstColumn="1" w:lastColumn="0" w:noHBand="0" w:noVBand="1"/>
      </w:tblPr>
      <w:tblGrid>
        <w:gridCol w:w="4111"/>
        <w:gridCol w:w="3339"/>
      </w:tblGrid>
      <w:tr w:rsidR="00E32195" w:rsidRPr="004C7FC3" w14:paraId="227EBE4E" w14:textId="77777777" w:rsidTr="008C53C9">
        <w:trPr>
          <w:trHeight w:val="227"/>
          <w:jc w:val="center"/>
        </w:trPr>
        <w:tc>
          <w:tcPr>
            <w:tcW w:w="411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4212228D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33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4CC451B0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hAnsi="Times New Roman" w:cs="Times New Roman"/>
                <w:sz w:val="20"/>
                <w:szCs w:val="20"/>
              </w:rPr>
              <w:t>Cost</w:t>
            </w:r>
          </w:p>
        </w:tc>
      </w:tr>
      <w:tr w:rsidR="00E32195" w:rsidRPr="004C7FC3" w14:paraId="4A91553B" w14:textId="77777777" w:rsidTr="008C53C9">
        <w:trPr>
          <w:trHeight w:val="227"/>
          <w:jc w:val="center"/>
        </w:trPr>
        <w:tc>
          <w:tcPr>
            <w:tcW w:w="4111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7357895B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Fuel cost of CG ($)</w:t>
            </w:r>
          </w:p>
        </w:tc>
        <w:tc>
          <w:tcPr>
            <w:tcW w:w="3339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03D4BCB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hAnsi="Times New Roman" w:cs="Times New Roman"/>
                <w:sz w:val="20"/>
                <w:szCs w:val="20"/>
              </w:rPr>
              <w:t>150940.90</w:t>
            </w:r>
          </w:p>
        </w:tc>
      </w:tr>
      <w:tr w:rsidR="00E32195" w:rsidRPr="004C7FC3" w14:paraId="27FDE98D" w14:textId="77777777" w:rsidTr="008C53C9">
        <w:trPr>
          <w:trHeight w:val="227"/>
          <w:jc w:val="center"/>
        </w:trPr>
        <w:tc>
          <w:tcPr>
            <w:tcW w:w="41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7F91E6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Gas production cost of GW ($)</w:t>
            </w:r>
          </w:p>
        </w:tc>
        <w:tc>
          <w:tcPr>
            <w:tcW w:w="33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0D0822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hAnsi="Times New Roman" w:cs="Times New Roman"/>
                <w:sz w:val="20"/>
                <w:szCs w:val="20"/>
              </w:rPr>
              <w:t>250295.74</w:t>
            </w:r>
          </w:p>
        </w:tc>
      </w:tr>
      <w:tr w:rsidR="00E32195" w:rsidRPr="004C7FC3" w14:paraId="37180020" w14:textId="77777777" w:rsidTr="008C53C9">
        <w:trPr>
          <w:trHeight w:val="227"/>
          <w:jc w:val="center"/>
        </w:trPr>
        <w:tc>
          <w:tcPr>
            <w:tcW w:w="41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F5A0F6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Wind power curtailment cost ($)</w:t>
            </w:r>
          </w:p>
        </w:tc>
        <w:tc>
          <w:tcPr>
            <w:tcW w:w="33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2CD5EF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hAnsi="Times New Roman" w:cs="Times New Roman"/>
                <w:sz w:val="20"/>
                <w:szCs w:val="20"/>
              </w:rPr>
              <w:t>10576.19</w:t>
            </w:r>
          </w:p>
        </w:tc>
      </w:tr>
      <w:tr w:rsidR="00E32195" w:rsidRPr="004C7FC3" w14:paraId="4BF806B2" w14:textId="77777777" w:rsidTr="008C53C9">
        <w:trPr>
          <w:trHeight w:val="227"/>
          <w:jc w:val="center"/>
        </w:trPr>
        <w:tc>
          <w:tcPr>
            <w:tcW w:w="41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C99E59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Carbon emission cost ($)</w:t>
            </w:r>
          </w:p>
        </w:tc>
        <w:tc>
          <w:tcPr>
            <w:tcW w:w="33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CC8431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hAnsi="Times New Roman" w:cs="Times New Roman"/>
                <w:sz w:val="20"/>
                <w:szCs w:val="20"/>
              </w:rPr>
              <w:t>350749.53</w:t>
            </w:r>
          </w:p>
        </w:tc>
      </w:tr>
      <w:tr w:rsidR="00E32195" w:rsidRPr="004C7FC3" w14:paraId="137CB410" w14:textId="77777777" w:rsidTr="008C53C9">
        <w:trPr>
          <w:trHeight w:val="227"/>
          <w:jc w:val="center"/>
        </w:trPr>
        <w:tc>
          <w:tcPr>
            <w:tcW w:w="411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525ABAA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eastAsia="宋体" w:hAnsi="Times New Roman" w:cs="Times New Roman"/>
                <w:sz w:val="20"/>
                <w:szCs w:val="20"/>
              </w:rPr>
              <w:t>Total operating cost ($)</w:t>
            </w:r>
          </w:p>
        </w:tc>
        <w:tc>
          <w:tcPr>
            <w:tcW w:w="333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13759CC" w14:textId="77777777" w:rsidR="00E32195" w:rsidRPr="00B73BFB" w:rsidRDefault="00E32195" w:rsidP="008C53C9">
            <w:pPr>
              <w:spacing w:before="60" w:after="60" w:line="21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73BFB">
              <w:rPr>
                <w:rFonts w:ascii="Times New Roman" w:hAnsi="Times New Roman" w:cs="Times New Roman"/>
                <w:sz w:val="20"/>
                <w:szCs w:val="20"/>
              </w:rPr>
              <w:t>762562.36</w:t>
            </w:r>
          </w:p>
        </w:tc>
      </w:tr>
    </w:tbl>
    <w:p w14:paraId="10930821" w14:textId="6CABBDA4" w:rsidR="008678B8" w:rsidRPr="007002B6" w:rsidRDefault="008678B8" w:rsidP="00AC636D">
      <w:pPr>
        <w:spacing w:before="120" w:after="120" w:line="400" w:lineRule="exact"/>
        <w:rPr>
          <w:rFonts w:hint="eastAsia"/>
          <w:color w:val="000000"/>
          <w:sz w:val="21"/>
          <w:szCs w:val="21"/>
        </w:rPr>
      </w:pPr>
    </w:p>
    <w:sectPr w:rsidR="008678B8" w:rsidRPr="007002B6" w:rsidSect="005800BD">
      <w:type w:val="continuous"/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47E4B67" w14:textId="77777777" w:rsidR="008D1B51" w:rsidRDefault="008D1B51" w:rsidP="00C14F64">
      <w:pPr>
        <w:rPr>
          <w:rFonts w:hint="eastAsia"/>
        </w:rPr>
      </w:pPr>
      <w:r>
        <w:separator/>
      </w:r>
    </w:p>
  </w:endnote>
  <w:endnote w:type="continuationSeparator" w:id="0">
    <w:p w14:paraId="5D5424D5" w14:textId="77777777" w:rsidR="008D1B51" w:rsidRDefault="008D1B51" w:rsidP="00C14F6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410157866"/>
      <w:docPartObj>
        <w:docPartGallery w:val="Page Numbers (Bottom of Page)"/>
        <w:docPartUnique/>
      </w:docPartObj>
    </w:sdtPr>
    <w:sdtContent>
      <w:p w14:paraId="22B0B3D2" w14:textId="036E14C7" w:rsidR="00385727" w:rsidRDefault="00385727">
        <w:pPr>
          <w:pStyle w:val="a5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244FAC7" w14:textId="77777777" w:rsidR="00385727" w:rsidRDefault="00385727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DE8EBE" w14:textId="77777777" w:rsidR="008D1B51" w:rsidRDefault="008D1B51" w:rsidP="00C14F64">
      <w:pPr>
        <w:rPr>
          <w:rFonts w:hint="eastAsia"/>
        </w:rPr>
      </w:pPr>
      <w:r>
        <w:separator/>
      </w:r>
    </w:p>
  </w:footnote>
  <w:footnote w:type="continuationSeparator" w:id="0">
    <w:p w14:paraId="3B07B974" w14:textId="77777777" w:rsidR="008D1B51" w:rsidRDefault="008D1B51" w:rsidP="00C14F64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19C305F"/>
    <w:multiLevelType w:val="multilevel"/>
    <w:tmpl w:val="DCC063F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2D695A4F"/>
    <w:multiLevelType w:val="multilevel"/>
    <w:tmpl w:val="2D695A4F"/>
    <w:lvl w:ilvl="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36311DA"/>
    <w:multiLevelType w:val="hybridMultilevel"/>
    <w:tmpl w:val="7D78DDB4"/>
    <w:lvl w:ilvl="0" w:tplc="01DE0A70">
      <w:start w:val="1"/>
      <w:numFmt w:val="decimal"/>
      <w:lvlText w:val="(%1)"/>
      <w:lvlJc w:val="left"/>
      <w:pPr>
        <w:ind w:left="6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140" w:hanging="420"/>
      </w:pPr>
    </w:lvl>
    <w:lvl w:ilvl="2" w:tplc="0409001B" w:tentative="1">
      <w:start w:val="1"/>
      <w:numFmt w:val="lowerRoman"/>
      <w:lvlText w:val="%3."/>
      <w:lvlJc w:val="right"/>
      <w:pPr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ind w:left="1980" w:hanging="420"/>
      </w:pPr>
    </w:lvl>
    <w:lvl w:ilvl="4" w:tplc="04090019" w:tentative="1">
      <w:start w:val="1"/>
      <w:numFmt w:val="lowerLetter"/>
      <w:lvlText w:val="%5)"/>
      <w:lvlJc w:val="left"/>
      <w:pPr>
        <w:ind w:left="2400" w:hanging="420"/>
      </w:pPr>
    </w:lvl>
    <w:lvl w:ilvl="5" w:tplc="0409001B" w:tentative="1">
      <w:start w:val="1"/>
      <w:numFmt w:val="lowerRoman"/>
      <w:lvlText w:val="%6."/>
      <w:lvlJc w:val="right"/>
      <w:pPr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ind w:left="3240" w:hanging="420"/>
      </w:pPr>
    </w:lvl>
    <w:lvl w:ilvl="7" w:tplc="04090019" w:tentative="1">
      <w:start w:val="1"/>
      <w:numFmt w:val="lowerLetter"/>
      <w:lvlText w:val="%8)"/>
      <w:lvlJc w:val="left"/>
      <w:pPr>
        <w:ind w:left="3660" w:hanging="420"/>
      </w:pPr>
    </w:lvl>
    <w:lvl w:ilvl="8" w:tplc="0409001B" w:tentative="1">
      <w:start w:val="1"/>
      <w:numFmt w:val="lowerRoman"/>
      <w:lvlText w:val="%9."/>
      <w:lvlJc w:val="right"/>
      <w:pPr>
        <w:ind w:left="4080" w:hanging="420"/>
      </w:pPr>
    </w:lvl>
  </w:abstractNum>
  <w:abstractNum w:abstractNumId="3" w15:restartNumberingAfterBreak="0">
    <w:nsid w:val="6655101D"/>
    <w:multiLevelType w:val="multilevel"/>
    <w:tmpl w:val="9B407D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581843166">
    <w:abstractNumId w:val="3"/>
  </w:num>
  <w:num w:numId="2" w16cid:durableId="2113814144">
    <w:abstractNumId w:val="1"/>
  </w:num>
  <w:num w:numId="3" w16cid:durableId="401609007">
    <w:abstractNumId w:val="2"/>
  </w:num>
  <w:num w:numId="4" w16cid:durableId="1073105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HorizontalSpacing w:val="7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DA3MTAxNDE2MrM0MjFU0lEKTi0uzszPAykwNDGtBQAX8pkHLgAAAA=="/>
  </w:docVars>
  <w:rsids>
    <w:rsidRoot w:val="001C7736"/>
    <w:rsid w:val="00001AF6"/>
    <w:rsid w:val="000028E4"/>
    <w:rsid w:val="00002D44"/>
    <w:rsid w:val="00003669"/>
    <w:rsid w:val="0000480A"/>
    <w:rsid w:val="00004876"/>
    <w:rsid w:val="000053C0"/>
    <w:rsid w:val="0000581C"/>
    <w:rsid w:val="00005877"/>
    <w:rsid w:val="000058EE"/>
    <w:rsid w:val="00005B22"/>
    <w:rsid w:val="00005C69"/>
    <w:rsid w:val="00006CD7"/>
    <w:rsid w:val="00007B68"/>
    <w:rsid w:val="000103EB"/>
    <w:rsid w:val="000106DD"/>
    <w:rsid w:val="00010D65"/>
    <w:rsid w:val="000114CF"/>
    <w:rsid w:val="000119AD"/>
    <w:rsid w:val="00011CF2"/>
    <w:rsid w:val="00012512"/>
    <w:rsid w:val="00012982"/>
    <w:rsid w:val="00012A96"/>
    <w:rsid w:val="000131C5"/>
    <w:rsid w:val="0001353B"/>
    <w:rsid w:val="000144EC"/>
    <w:rsid w:val="000146F6"/>
    <w:rsid w:val="000148B5"/>
    <w:rsid w:val="00014D26"/>
    <w:rsid w:val="00015ED7"/>
    <w:rsid w:val="00017970"/>
    <w:rsid w:val="00017E59"/>
    <w:rsid w:val="00017ED4"/>
    <w:rsid w:val="00017EFA"/>
    <w:rsid w:val="00017F6F"/>
    <w:rsid w:val="00020092"/>
    <w:rsid w:val="0002043F"/>
    <w:rsid w:val="000216BB"/>
    <w:rsid w:val="00021EEB"/>
    <w:rsid w:val="0002273A"/>
    <w:rsid w:val="00022C10"/>
    <w:rsid w:val="000232FF"/>
    <w:rsid w:val="00023327"/>
    <w:rsid w:val="00023CB1"/>
    <w:rsid w:val="00024718"/>
    <w:rsid w:val="000247E0"/>
    <w:rsid w:val="000248BB"/>
    <w:rsid w:val="00025490"/>
    <w:rsid w:val="00026932"/>
    <w:rsid w:val="000276A2"/>
    <w:rsid w:val="00027F82"/>
    <w:rsid w:val="0003061E"/>
    <w:rsid w:val="00030BC9"/>
    <w:rsid w:val="00030DB0"/>
    <w:rsid w:val="00031234"/>
    <w:rsid w:val="00031471"/>
    <w:rsid w:val="0003188E"/>
    <w:rsid w:val="0003235A"/>
    <w:rsid w:val="00032900"/>
    <w:rsid w:val="00032A17"/>
    <w:rsid w:val="00033D10"/>
    <w:rsid w:val="00033FA4"/>
    <w:rsid w:val="00034095"/>
    <w:rsid w:val="000344D8"/>
    <w:rsid w:val="00034BBD"/>
    <w:rsid w:val="00034E3D"/>
    <w:rsid w:val="00034E9A"/>
    <w:rsid w:val="00035306"/>
    <w:rsid w:val="00035D70"/>
    <w:rsid w:val="00036255"/>
    <w:rsid w:val="00036B89"/>
    <w:rsid w:val="0003715E"/>
    <w:rsid w:val="00037934"/>
    <w:rsid w:val="00037B1F"/>
    <w:rsid w:val="00037F94"/>
    <w:rsid w:val="00040D06"/>
    <w:rsid w:val="000439D0"/>
    <w:rsid w:val="000450FC"/>
    <w:rsid w:val="000454D3"/>
    <w:rsid w:val="000463E2"/>
    <w:rsid w:val="000468AD"/>
    <w:rsid w:val="00047CCF"/>
    <w:rsid w:val="00050481"/>
    <w:rsid w:val="000514FF"/>
    <w:rsid w:val="00051A6D"/>
    <w:rsid w:val="00051AF3"/>
    <w:rsid w:val="00051FFF"/>
    <w:rsid w:val="00052342"/>
    <w:rsid w:val="0005248A"/>
    <w:rsid w:val="000528FD"/>
    <w:rsid w:val="00052E2E"/>
    <w:rsid w:val="0005307C"/>
    <w:rsid w:val="00053272"/>
    <w:rsid w:val="000536D5"/>
    <w:rsid w:val="000539FD"/>
    <w:rsid w:val="00053AB1"/>
    <w:rsid w:val="00053AF2"/>
    <w:rsid w:val="00053DD1"/>
    <w:rsid w:val="000548DE"/>
    <w:rsid w:val="00055E31"/>
    <w:rsid w:val="00055EBD"/>
    <w:rsid w:val="000560FB"/>
    <w:rsid w:val="0005675B"/>
    <w:rsid w:val="00056DB1"/>
    <w:rsid w:val="00056E98"/>
    <w:rsid w:val="000570BA"/>
    <w:rsid w:val="000572BF"/>
    <w:rsid w:val="00057AC7"/>
    <w:rsid w:val="00057F41"/>
    <w:rsid w:val="00060507"/>
    <w:rsid w:val="00061852"/>
    <w:rsid w:val="000618B0"/>
    <w:rsid w:val="000618F2"/>
    <w:rsid w:val="0006255A"/>
    <w:rsid w:val="000630C2"/>
    <w:rsid w:val="000634C4"/>
    <w:rsid w:val="00063E44"/>
    <w:rsid w:val="00064C82"/>
    <w:rsid w:val="000650E8"/>
    <w:rsid w:val="00065AF0"/>
    <w:rsid w:val="00065CCC"/>
    <w:rsid w:val="00066038"/>
    <w:rsid w:val="00066E55"/>
    <w:rsid w:val="00067476"/>
    <w:rsid w:val="0006756E"/>
    <w:rsid w:val="00070587"/>
    <w:rsid w:val="00070E68"/>
    <w:rsid w:val="00071111"/>
    <w:rsid w:val="00071126"/>
    <w:rsid w:val="0007241C"/>
    <w:rsid w:val="0007361E"/>
    <w:rsid w:val="00073657"/>
    <w:rsid w:val="000738A9"/>
    <w:rsid w:val="00074861"/>
    <w:rsid w:val="00075476"/>
    <w:rsid w:val="00075690"/>
    <w:rsid w:val="0007583C"/>
    <w:rsid w:val="00075DF2"/>
    <w:rsid w:val="00076F2D"/>
    <w:rsid w:val="00077028"/>
    <w:rsid w:val="000776CA"/>
    <w:rsid w:val="00077A6E"/>
    <w:rsid w:val="00077EDD"/>
    <w:rsid w:val="0008016C"/>
    <w:rsid w:val="0008036B"/>
    <w:rsid w:val="00081821"/>
    <w:rsid w:val="00081DA6"/>
    <w:rsid w:val="0008206C"/>
    <w:rsid w:val="000848EE"/>
    <w:rsid w:val="00086880"/>
    <w:rsid w:val="0009046A"/>
    <w:rsid w:val="00090DB5"/>
    <w:rsid w:val="00092678"/>
    <w:rsid w:val="00092A0D"/>
    <w:rsid w:val="00092AB3"/>
    <w:rsid w:val="00093530"/>
    <w:rsid w:val="0009440D"/>
    <w:rsid w:val="00095429"/>
    <w:rsid w:val="00095BF0"/>
    <w:rsid w:val="00096AE2"/>
    <w:rsid w:val="000977C3"/>
    <w:rsid w:val="000A158A"/>
    <w:rsid w:val="000A1DD2"/>
    <w:rsid w:val="000A30F2"/>
    <w:rsid w:val="000A3CB2"/>
    <w:rsid w:val="000A3D58"/>
    <w:rsid w:val="000A55E2"/>
    <w:rsid w:val="000A5B71"/>
    <w:rsid w:val="000A7B56"/>
    <w:rsid w:val="000B083C"/>
    <w:rsid w:val="000B0AE0"/>
    <w:rsid w:val="000B1845"/>
    <w:rsid w:val="000B1BE4"/>
    <w:rsid w:val="000B27A3"/>
    <w:rsid w:val="000B31C7"/>
    <w:rsid w:val="000B48EB"/>
    <w:rsid w:val="000B4A50"/>
    <w:rsid w:val="000B4E99"/>
    <w:rsid w:val="000B58C2"/>
    <w:rsid w:val="000B5D56"/>
    <w:rsid w:val="000B5F56"/>
    <w:rsid w:val="000B75A5"/>
    <w:rsid w:val="000B777E"/>
    <w:rsid w:val="000C0322"/>
    <w:rsid w:val="000C0F9B"/>
    <w:rsid w:val="000C12BA"/>
    <w:rsid w:val="000C1803"/>
    <w:rsid w:val="000C1808"/>
    <w:rsid w:val="000C2204"/>
    <w:rsid w:val="000C2517"/>
    <w:rsid w:val="000C263B"/>
    <w:rsid w:val="000C2DC7"/>
    <w:rsid w:val="000C3743"/>
    <w:rsid w:val="000C37FD"/>
    <w:rsid w:val="000C544E"/>
    <w:rsid w:val="000C5CCD"/>
    <w:rsid w:val="000C7B4D"/>
    <w:rsid w:val="000C7B8E"/>
    <w:rsid w:val="000D026B"/>
    <w:rsid w:val="000D0621"/>
    <w:rsid w:val="000D0AF9"/>
    <w:rsid w:val="000D2812"/>
    <w:rsid w:val="000D2ACA"/>
    <w:rsid w:val="000D3115"/>
    <w:rsid w:val="000D3743"/>
    <w:rsid w:val="000D3F15"/>
    <w:rsid w:val="000D468D"/>
    <w:rsid w:val="000D53E8"/>
    <w:rsid w:val="000D6270"/>
    <w:rsid w:val="000D63F4"/>
    <w:rsid w:val="000D69A1"/>
    <w:rsid w:val="000D6B8D"/>
    <w:rsid w:val="000D6CD8"/>
    <w:rsid w:val="000D71AE"/>
    <w:rsid w:val="000D75D8"/>
    <w:rsid w:val="000D7985"/>
    <w:rsid w:val="000D7A42"/>
    <w:rsid w:val="000D7F10"/>
    <w:rsid w:val="000E0020"/>
    <w:rsid w:val="000E0F71"/>
    <w:rsid w:val="000E1DCD"/>
    <w:rsid w:val="000E244E"/>
    <w:rsid w:val="000E2750"/>
    <w:rsid w:val="000E278A"/>
    <w:rsid w:val="000E2AA4"/>
    <w:rsid w:val="000E38A0"/>
    <w:rsid w:val="000E3EB9"/>
    <w:rsid w:val="000E41CF"/>
    <w:rsid w:val="000E50B7"/>
    <w:rsid w:val="000E7F9F"/>
    <w:rsid w:val="000F0D10"/>
    <w:rsid w:val="000F1668"/>
    <w:rsid w:val="000F20C4"/>
    <w:rsid w:val="000F2D26"/>
    <w:rsid w:val="000F39C6"/>
    <w:rsid w:val="000F3A7C"/>
    <w:rsid w:val="000F4170"/>
    <w:rsid w:val="000F42A6"/>
    <w:rsid w:val="000F434D"/>
    <w:rsid w:val="000F53FD"/>
    <w:rsid w:val="000F553D"/>
    <w:rsid w:val="000F6265"/>
    <w:rsid w:val="000F6634"/>
    <w:rsid w:val="0010040B"/>
    <w:rsid w:val="00100761"/>
    <w:rsid w:val="001025AD"/>
    <w:rsid w:val="00102D13"/>
    <w:rsid w:val="00103956"/>
    <w:rsid w:val="001057D1"/>
    <w:rsid w:val="00105861"/>
    <w:rsid w:val="00105B3B"/>
    <w:rsid w:val="00105C1A"/>
    <w:rsid w:val="00106B2F"/>
    <w:rsid w:val="001079D1"/>
    <w:rsid w:val="001079F1"/>
    <w:rsid w:val="00107AA4"/>
    <w:rsid w:val="00107EF3"/>
    <w:rsid w:val="00111149"/>
    <w:rsid w:val="0011131F"/>
    <w:rsid w:val="0011134D"/>
    <w:rsid w:val="00111958"/>
    <w:rsid w:val="00112004"/>
    <w:rsid w:val="0011267D"/>
    <w:rsid w:val="00112721"/>
    <w:rsid w:val="00112783"/>
    <w:rsid w:val="00112B05"/>
    <w:rsid w:val="00112BA6"/>
    <w:rsid w:val="0011416C"/>
    <w:rsid w:val="001141E0"/>
    <w:rsid w:val="00114392"/>
    <w:rsid w:val="00114681"/>
    <w:rsid w:val="00114D3D"/>
    <w:rsid w:val="00115813"/>
    <w:rsid w:val="00116671"/>
    <w:rsid w:val="00116A0C"/>
    <w:rsid w:val="00116B2B"/>
    <w:rsid w:val="00116B80"/>
    <w:rsid w:val="00116CED"/>
    <w:rsid w:val="00116CFB"/>
    <w:rsid w:val="00121282"/>
    <w:rsid w:val="00121327"/>
    <w:rsid w:val="00121E5D"/>
    <w:rsid w:val="001226FB"/>
    <w:rsid w:val="00123D77"/>
    <w:rsid w:val="00124A77"/>
    <w:rsid w:val="00124D69"/>
    <w:rsid w:val="00126730"/>
    <w:rsid w:val="0012750A"/>
    <w:rsid w:val="001275DD"/>
    <w:rsid w:val="00130087"/>
    <w:rsid w:val="00131525"/>
    <w:rsid w:val="0013252D"/>
    <w:rsid w:val="00132B84"/>
    <w:rsid w:val="00132CFA"/>
    <w:rsid w:val="0013388A"/>
    <w:rsid w:val="00133F1C"/>
    <w:rsid w:val="00134036"/>
    <w:rsid w:val="00134A6B"/>
    <w:rsid w:val="001352C3"/>
    <w:rsid w:val="001366A7"/>
    <w:rsid w:val="001366B1"/>
    <w:rsid w:val="00136D3E"/>
    <w:rsid w:val="00136EB6"/>
    <w:rsid w:val="001377B9"/>
    <w:rsid w:val="00140853"/>
    <w:rsid w:val="0014093B"/>
    <w:rsid w:val="0014107E"/>
    <w:rsid w:val="001412A7"/>
    <w:rsid w:val="001422AD"/>
    <w:rsid w:val="001430BE"/>
    <w:rsid w:val="00143476"/>
    <w:rsid w:val="00144EC8"/>
    <w:rsid w:val="00146207"/>
    <w:rsid w:val="00146688"/>
    <w:rsid w:val="001468E8"/>
    <w:rsid w:val="0014734F"/>
    <w:rsid w:val="0015083F"/>
    <w:rsid w:val="001508C1"/>
    <w:rsid w:val="00150B6E"/>
    <w:rsid w:val="00151A3B"/>
    <w:rsid w:val="00151EF4"/>
    <w:rsid w:val="00152E93"/>
    <w:rsid w:val="00152FE9"/>
    <w:rsid w:val="0015374F"/>
    <w:rsid w:val="00153997"/>
    <w:rsid w:val="00153BC8"/>
    <w:rsid w:val="00154559"/>
    <w:rsid w:val="00154E6A"/>
    <w:rsid w:val="00155D2B"/>
    <w:rsid w:val="001560D6"/>
    <w:rsid w:val="001575AA"/>
    <w:rsid w:val="00157A61"/>
    <w:rsid w:val="00157B83"/>
    <w:rsid w:val="00161332"/>
    <w:rsid w:val="00161B89"/>
    <w:rsid w:val="00162345"/>
    <w:rsid w:val="001624E2"/>
    <w:rsid w:val="0016266F"/>
    <w:rsid w:val="00162E01"/>
    <w:rsid w:val="00163545"/>
    <w:rsid w:val="00163E5E"/>
    <w:rsid w:val="0016479E"/>
    <w:rsid w:val="00165416"/>
    <w:rsid w:val="00165658"/>
    <w:rsid w:val="00166DA0"/>
    <w:rsid w:val="00167132"/>
    <w:rsid w:val="00167D32"/>
    <w:rsid w:val="00167E24"/>
    <w:rsid w:val="001707BF"/>
    <w:rsid w:val="0017100E"/>
    <w:rsid w:val="00171B6F"/>
    <w:rsid w:val="00171D19"/>
    <w:rsid w:val="00171D1E"/>
    <w:rsid w:val="00172291"/>
    <w:rsid w:val="00172F83"/>
    <w:rsid w:val="00172F9A"/>
    <w:rsid w:val="001734B3"/>
    <w:rsid w:val="0017471D"/>
    <w:rsid w:val="0017492C"/>
    <w:rsid w:val="00174FA2"/>
    <w:rsid w:val="001754B9"/>
    <w:rsid w:val="001757F2"/>
    <w:rsid w:val="001769CA"/>
    <w:rsid w:val="00176CA0"/>
    <w:rsid w:val="00176E72"/>
    <w:rsid w:val="00176F1E"/>
    <w:rsid w:val="00177F7B"/>
    <w:rsid w:val="0018035C"/>
    <w:rsid w:val="001806B1"/>
    <w:rsid w:val="00180F20"/>
    <w:rsid w:val="00181488"/>
    <w:rsid w:val="00181B70"/>
    <w:rsid w:val="00182AAA"/>
    <w:rsid w:val="001839F5"/>
    <w:rsid w:val="00184C49"/>
    <w:rsid w:val="0018559F"/>
    <w:rsid w:val="00185A05"/>
    <w:rsid w:val="00185A4A"/>
    <w:rsid w:val="00185E68"/>
    <w:rsid w:val="00186D0D"/>
    <w:rsid w:val="00186F59"/>
    <w:rsid w:val="00190072"/>
    <w:rsid w:val="00190126"/>
    <w:rsid w:val="0019038F"/>
    <w:rsid w:val="00190563"/>
    <w:rsid w:val="0019131A"/>
    <w:rsid w:val="00191A16"/>
    <w:rsid w:val="00191F1E"/>
    <w:rsid w:val="00192585"/>
    <w:rsid w:val="00193352"/>
    <w:rsid w:val="0019369C"/>
    <w:rsid w:val="00193AAB"/>
    <w:rsid w:val="00193BBB"/>
    <w:rsid w:val="00194663"/>
    <w:rsid w:val="00194DC4"/>
    <w:rsid w:val="00194E86"/>
    <w:rsid w:val="00194E8B"/>
    <w:rsid w:val="00194F85"/>
    <w:rsid w:val="001961F0"/>
    <w:rsid w:val="0019693D"/>
    <w:rsid w:val="00197AC5"/>
    <w:rsid w:val="001A0917"/>
    <w:rsid w:val="001A1567"/>
    <w:rsid w:val="001A27DF"/>
    <w:rsid w:val="001A28F0"/>
    <w:rsid w:val="001A30CB"/>
    <w:rsid w:val="001A362E"/>
    <w:rsid w:val="001A3DFC"/>
    <w:rsid w:val="001A537A"/>
    <w:rsid w:val="001A5D69"/>
    <w:rsid w:val="001A622F"/>
    <w:rsid w:val="001A6D41"/>
    <w:rsid w:val="001A72EE"/>
    <w:rsid w:val="001A77A3"/>
    <w:rsid w:val="001B0376"/>
    <w:rsid w:val="001B04A6"/>
    <w:rsid w:val="001B06BE"/>
    <w:rsid w:val="001B0873"/>
    <w:rsid w:val="001B0881"/>
    <w:rsid w:val="001B1115"/>
    <w:rsid w:val="001B1729"/>
    <w:rsid w:val="001B1832"/>
    <w:rsid w:val="001B270D"/>
    <w:rsid w:val="001B28B6"/>
    <w:rsid w:val="001B2F2D"/>
    <w:rsid w:val="001B3F50"/>
    <w:rsid w:val="001B431B"/>
    <w:rsid w:val="001B4D22"/>
    <w:rsid w:val="001B57A8"/>
    <w:rsid w:val="001B77A8"/>
    <w:rsid w:val="001C0422"/>
    <w:rsid w:val="001C0C8C"/>
    <w:rsid w:val="001C10B3"/>
    <w:rsid w:val="001C1AFA"/>
    <w:rsid w:val="001C22C8"/>
    <w:rsid w:val="001C23A8"/>
    <w:rsid w:val="001C280E"/>
    <w:rsid w:val="001C38A4"/>
    <w:rsid w:val="001C3C8B"/>
    <w:rsid w:val="001C4245"/>
    <w:rsid w:val="001C4D2C"/>
    <w:rsid w:val="001C50BE"/>
    <w:rsid w:val="001C50EC"/>
    <w:rsid w:val="001C528B"/>
    <w:rsid w:val="001C5687"/>
    <w:rsid w:val="001C5FC4"/>
    <w:rsid w:val="001C6812"/>
    <w:rsid w:val="001C70E3"/>
    <w:rsid w:val="001C7736"/>
    <w:rsid w:val="001C7D27"/>
    <w:rsid w:val="001C7FBF"/>
    <w:rsid w:val="001D06B4"/>
    <w:rsid w:val="001D2CF3"/>
    <w:rsid w:val="001D3EBA"/>
    <w:rsid w:val="001D45B0"/>
    <w:rsid w:val="001D49A6"/>
    <w:rsid w:val="001D53A5"/>
    <w:rsid w:val="001D5784"/>
    <w:rsid w:val="001D5BDC"/>
    <w:rsid w:val="001D5DEB"/>
    <w:rsid w:val="001D5EB8"/>
    <w:rsid w:val="001D67CB"/>
    <w:rsid w:val="001D6F2D"/>
    <w:rsid w:val="001D735B"/>
    <w:rsid w:val="001D747B"/>
    <w:rsid w:val="001E04DC"/>
    <w:rsid w:val="001E0E53"/>
    <w:rsid w:val="001E0EB6"/>
    <w:rsid w:val="001E1B3E"/>
    <w:rsid w:val="001E226D"/>
    <w:rsid w:val="001E3215"/>
    <w:rsid w:val="001E3470"/>
    <w:rsid w:val="001E39DB"/>
    <w:rsid w:val="001E3CC6"/>
    <w:rsid w:val="001E4E80"/>
    <w:rsid w:val="001E58CA"/>
    <w:rsid w:val="001E5EB1"/>
    <w:rsid w:val="001E600B"/>
    <w:rsid w:val="001E658A"/>
    <w:rsid w:val="001F0589"/>
    <w:rsid w:val="001F1657"/>
    <w:rsid w:val="001F18B9"/>
    <w:rsid w:val="001F1DDD"/>
    <w:rsid w:val="001F26A8"/>
    <w:rsid w:val="001F2C2F"/>
    <w:rsid w:val="001F2D7B"/>
    <w:rsid w:val="001F2EEA"/>
    <w:rsid w:val="001F3E37"/>
    <w:rsid w:val="001F44BD"/>
    <w:rsid w:val="001F472F"/>
    <w:rsid w:val="001F5ABA"/>
    <w:rsid w:val="001F75EF"/>
    <w:rsid w:val="001F78E7"/>
    <w:rsid w:val="00200179"/>
    <w:rsid w:val="00200D11"/>
    <w:rsid w:val="00200D3E"/>
    <w:rsid w:val="00200DAC"/>
    <w:rsid w:val="00201494"/>
    <w:rsid w:val="0020156E"/>
    <w:rsid w:val="002016EA"/>
    <w:rsid w:val="00202141"/>
    <w:rsid w:val="0020244A"/>
    <w:rsid w:val="00202980"/>
    <w:rsid w:val="00202CD9"/>
    <w:rsid w:val="00203453"/>
    <w:rsid w:val="0020376D"/>
    <w:rsid w:val="00203A62"/>
    <w:rsid w:val="00204834"/>
    <w:rsid w:val="00205A03"/>
    <w:rsid w:val="00205A51"/>
    <w:rsid w:val="00205D31"/>
    <w:rsid w:val="00205D6B"/>
    <w:rsid w:val="00205D75"/>
    <w:rsid w:val="0020620F"/>
    <w:rsid w:val="00206903"/>
    <w:rsid w:val="00206908"/>
    <w:rsid w:val="00206E69"/>
    <w:rsid w:val="00207131"/>
    <w:rsid w:val="002071FF"/>
    <w:rsid w:val="00207872"/>
    <w:rsid w:val="002078AA"/>
    <w:rsid w:val="00207FA2"/>
    <w:rsid w:val="002103A2"/>
    <w:rsid w:val="002124BD"/>
    <w:rsid w:val="002126BC"/>
    <w:rsid w:val="002129C0"/>
    <w:rsid w:val="0021363B"/>
    <w:rsid w:val="00213E54"/>
    <w:rsid w:val="002145ED"/>
    <w:rsid w:val="002146CA"/>
    <w:rsid w:val="00214796"/>
    <w:rsid w:val="0021515F"/>
    <w:rsid w:val="00216125"/>
    <w:rsid w:val="00216552"/>
    <w:rsid w:val="002166F4"/>
    <w:rsid w:val="00216D17"/>
    <w:rsid w:val="00217135"/>
    <w:rsid w:val="00217AE5"/>
    <w:rsid w:val="00220534"/>
    <w:rsid w:val="0022144E"/>
    <w:rsid w:val="002217CC"/>
    <w:rsid w:val="002218CB"/>
    <w:rsid w:val="00221FA9"/>
    <w:rsid w:val="002220B9"/>
    <w:rsid w:val="0022245A"/>
    <w:rsid w:val="00222695"/>
    <w:rsid w:val="002228EC"/>
    <w:rsid w:val="00222EDA"/>
    <w:rsid w:val="00224375"/>
    <w:rsid w:val="002258C7"/>
    <w:rsid w:val="00225B01"/>
    <w:rsid w:val="002262E7"/>
    <w:rsid w:val="00226BE8"/>
    <w:rsid w:val="00227100"/>
    <w:rsid w:val="002314F1"/>
    <w:rsid w:val="002319D1"/>
    <w:rsid w:val="00232041"/>
    <w:rsid w:val="00233054"/>
    <w:rsid w:val="002332E3"/>
    <w:rsid w:val="00233A85"/>
    <w:rsid w:val="0023421D"/>
    <w:rsid w:val="00234CF7"/>
    <w:rsid w:val="0023504D"/>
    <w:rsid w:val="002354CF"/>
    <w:rsid w:val="00235BCF"/>
    <w:rsid w:val="002368B9"/>
    <w:rsid w:val="002377C3"/>
    <w:rsid w:val="00237A87"/>
    <w:rsid w:val="00240048"/>
    <w:rsid w:val="00240D34"/>
    <w:rsid w:val="002412E2"/>
    <w:rsid w:val="00241390"/>
    <w:rsid w:val="00241C86"/>
    <w:rsid w:val="002426DE"/>
    <w:rsid w:val="002431A7"/>
    <w:rsid w:val="002441B8"/>
    <w:rsid w:val="002444AA"/>
    <w:rsid w:val="00244562"/>
    <w:rsid w:val="00244E02"/>
    <w:rsid w:val="00244F02"/>
    <w:rsid w:val="00245C90"/>
    <w:rsid w:val="00245ECE"/>
    <w:rsid w:val="0024628B"/>
    <w:rsid w:val="002466F7"/>
    <w:rsid w:val="002468B1"/>
    <w:rsid w:val="002471EC"/>
    <w:rsid w:val="0024753D"/>
    <w:rsid w:val="00247D03"/>
    <w:rsid w:val="00247F87"/>
    <w:rsid w:val="0025009E"/>
    <w:rsid w:val="00250232"/>
    <w:rsid w:val="002502F5"/>
    <w:rsid w:val="00250E5C"/>
    <w:rsid w:val="002515EF"/>
    <w:rsid w:val="0025176A"/>
    <w:rsid w:val="00251B40"/>
    <w:rsid w:val="002523E0"/>
    <w:rsid w:val="002530DA"/>
    <w:rsid w:val="002531DB"/>
    <w:rsid w:val="002534EB"/>
    <w:rsid w:val="00253543"/>
    <w:rsid w:val="00253D7B"/>
    <w:rsid w:val="0025432F"/>
    <w:rsid w:val="002552FF"/>
    <w:rsid w:val="002556D0"/>
    <w:rsid w:val="002559DB"/>
    <w:rsid w:val="00255AA3"/>
    <w:rsid w:val="002560A0"/>
    <w:rsid w:val="00256A7B"/>
    <w:rsid w:val="00257091"/>
    <w:rsid w:val="002573E0"/>
    <w:rsid w:val="00257F30"/>
    <w:rsid w:val="00260389"/>
    <w:rsid w:val="00260D80"/>
    <w:rsid w:val="002613D8"/>
    <w:rsid w:val="00262898"/>
    <w:rsid w:val="00262B77"/>
    <w:rsid w:val="00263323"/>
    <w:rsid w:val="00264B5A"/>
    <w:rsid w:val="00264DF3"/>
    <w:rsid w:val="0026606D"/>
    <w:rsid w:val="002660B8"/>
    <w:rsid w:val="00266887"/>
    <w:rsid w:val="00266B60"/>
    <w:rsid w:val="002670E4"/>
    <w:rsid w:val="00267564"/>
    <w:rsid w:val="002675C0"/>
    <w:rsid w:val="002675F1"/>
    <w:rsid w:val="0027020F"/>
    <w:rsid w:val="00270245"/>
    <w:rsid w:val="00270722"/>
    <w:rsid w:val="00270982"/>
    <w:rsid w:val="00270CEA"/>
    <w:rsid w:val="00271737"/>
    <w:rsid w:val="002718C9"/>
    <w:rsid w:val="00271A53"/>
    <w:rsid w:val="00272A3E"/>
    <w:rsid w:val="0027413A"/>
    <w:rsid w:val="00275A19"/>
    <w:rsid w:val="002763B8"/>
    <w:rsid w:val="00276564"/>
    <w:rsid w:val="00276E01"/>
    <w:rsid w:val="00277283"/>
    <w:rsid w:val="00277FE1"/>
    <w:rsid w:val="0028129F"/>
    <w:rsid w:val="002812DB"/>
    <w:rsid w:val="002816C9"/>
    <w:rsid w:val="00281CD0"/>
    <w:rsid w:val="00282271"/>
    <w:rsid w:val="00283F0D"/>
    <w:rsid w:val="002840C2"/>
    <w:rsid w:val="002841D9"/>
    <w:rsid w:val="0028420E"/>
    <w:rsid w:val="0028468F"/>
    <w:rsid w:val="00285621"/>
    <w:rsid w:val="00286EBA"/>
    <w:rsid w:val="0028733C"/>
    <w:rsid w:val="00287660"/>
    <w:rsid w:val="00287BEF"/>
    <w:rsid w:val="00290F0C"/>
    <w:rsid w:val="00291E0E"/>
    <w:rsid w:val="00293564"/>
    <w:rsid w:val="002936C7"/>
    <w:rsid w:val="00294217"/>
    <w:rsid w:val="002958CD"/>
    <w:rsid w:val="0029699F"/>
    <w:rsid w:val="0029741E"/>
    <w:rsid w:val="00297DA1"/>
    <w:rsid w:val="002A00B8"/>
    <w:rsid w:val="002A015E"/>
    <w:rsid w:val="002A0EB6"/>
    <w:rsid w:val="002A0ECF"/>
    <w:rsid w:val="002A104D"/>
    <w:rsid w:val="002A1067"/>
    <w:rsid w:val="002A126B"/>
    <w:rsid w:val="002A24CC"/>
    <w:rsid w:val="002A3FA5"/>
    <w:rsid w:val="002A4230"/>
    <w:rsid w:val="002A4412"/>
    <w:rsid w:val="002A4937"/>
    <w:rsid w:val="002A4ED4"/>
    <w:rsid w:val="002A5226"/>
    <w:rsid w:val="002A617E"/>
    <w:rsid w:val="002A64DF"/>
    <w:rsid w:val="002A6B21"/>
    <w:rsid w:val="002A6C77"/>
    <w:rsid w:val="002A6FE2"/>
    <w:rsid w:val="002A7136"/>
    <w:rsid w:val="002A75D5"/>
    <w:rsid w:val="002A7971"/>
    <w:rsid w:val="002B001B"/>
    <w:rsid w:val="002B05D8"/>
    <w:rsid w:val="002B0603"/>
    <w:rsid w:val="002B0A21"/>
    <w:rsid w:val="002B1602"/>
    <w:rsid w:val="002B1D08"/>
    <w:rsid w:val="002B1F80"/>
    <w:rsid w:val="002B2618"/>
    <w:rsid w:val="002B2A9F"/>
    <w:rsid w:val="002B3540"/>
    <w:rsid w:val="002B3798"/>
    <w:rsid w:val="002B5284"/>
    <w:rsid w:val="002B5A3A"/>
    <w:rsid w:val="002B5BB6"/>
    <w:rsid w:val="002B62B6"/>
    <w:rsid w:val="002B62CA"/>
    <w:rsid w:val="002B6C5C"/>
    <w:rsid w:val="002B7231"/>
    <w:rsid w:val="002B7350"/>
    <w:rsid w:val="002B7AB7"/>
    <w:rsid w:val="002C0ABB"/>
    <w:rsid w:val="002C0CE5"/>
    <w:rsid w:val="002C0DB3"/>
    <w:rsid w:val="002C124B"/>
    <w:rsid w:val="002C3407"/>
    <w:rsid w:val="002C34AC"/>
    <w:rsid w:val="002C3538"/>
    <w:rsid w:val="002C427B"/>
    <w:rsid w:val="002C4D85"/>
    <w:rsid w:val="002C5570"/>
    <w:rsid w:val="002C5AC9"/>
    <w:rsid w:val="002C5B35"/>
    <w:rsid w:val="002C7418"/>
    <w:rsid w:val="002C766B"/>
    <w:rsid w:val="002C782C"/>
    <w:rsid w:val="002C7C69"/>
    <w:rsid w:val="002D05FB"/>
    <w:rsid w:val="002D1356"/>
    <w:rsid w:val="002D14E6"/>
    <w:rsid w:val="002D1560"/>
    <w:rsid w:val="002D1676"/>
    <w:rsid w:val="002D1A8F"/>
    <w:rsid w:val="002D294A"/>
    <w:rsid w:val="002D33FD"/>
    <w:rsid w:val="002D3F5D"/>
    <w:rsid w:val="002D4384"/>
    <w:rsid w:val="002D512F"/>
    <w:rsid w:val="002D52D5"/>
    <w:rsid w:val="002D5CC0"/>
    <w:rsid w:val="002D7959"/>
    <w:rsid w:val="002D7DAC"/>
    <w:rsid w:val="002E02ED"/>
    <w:rsid w:val="002E04CB"/>
    <w:rsid w:val="002E1153"/>
    <w:rsid w:val="002E14B8"/>
    <w:rsid w:val="002E1A64"/>
    <w:rsid w:val="002E2068"/>
    <w:rsid w:val="002E2EF0"/>
    <w:rsid w:val="002E3911"/>
    <w:rsid w:val="002E3A56"/>
    <w:rsid w:val="002E3D7A"/>
    <w:rsid w:val="002E405D"/>
    <w:rsid w:val="002E748D"/>
    <w:rsid w:val="002E757F"/>
    <w:rsid w:val="002E76B6"/>
    <w:rsid w:val="002E796B"/>
    <w:rsid w:val="002E7E43"/>
    <w:rsid w:val="002F075D"/>
    <w:rsid w:val="002F1FB7"/>
    <w:rsid w:val="002F25A5"/>
    <w:rsid w:val="002F25FF"/>
    <w:rsid w:val="002F279C"/>
    <w:rsid w:val="002F3385"/>
    <w:rsid w:val="002F391F"/>
    <w:rsid w:val="002F499C"/>
    <w:rsid w:val="002F5DD9"/>
    <w:rsid w:val="002F6CE9"/>
    <w:rsid w:val="002F6CF8"/>
    <w:rsid w:val="002F6DB4"/>
    <w:rsid w:val="002F7405"/>
    <w:rsid w:val="0030042E"/>
    <w:rsid w:val="00301B89"/>
    <w:rsid w:val="00301E38"/>
    <w:rsid w:val="003020CF"/>
    <w:rsid w:val="00302A94"/>
    <w:rsid w:val="003034F9"/>
    <w:rsid w:val="00303AB5"/>
    <w:rsid w:val="00303B4F"/>
    <w:rsid w:val="00303BFE"/>
    <w:rsid w:val="00303F58"/>
    <w:rsid w:val="00304365"/>
    <w:rsid w:val="00304CF6"/>
    <w:rsid w:val="003059D0"/>
    <w:rsid w:val="00305FD6"/>
    <w:rsid w:val="0030771E"/>
    <w:rsid w:val="0030782F"/>
    <w:rsid w:val="00307931"/>
    <w:rsid w:val="0031051C"/>
    <w:rsid w:val="003106AD"/>
    <w:rsid w:val="0031223C"/>
    <w:rsid w:val="0031395C"/>
    <w:rsid w:val="00313C08"/>
    <w:rsid w:val="00313C1F"/>
    <w:rsid w:val="003150F4"/>
    <w:rsid w:val="00316202"/>
    <w:rsid w:val="003178C6"/>
    <w:rsid w:val="00320307"/>
    <w:rsid w:val="00320430"/>
    <w:rsid w:val="00320700"/>
    <w:rsid w:val="00322187"/>
    <w:rsid w:val="003228C6"/>
    <w:rsid w:val="00322C65"/>
    <w:rsid w:val="00323776"/>
    <w:rsid w:val="00323A0F"/>
    <w:rsid w:val="0032420B"/>
    <w:rsid w:val="003244DB"/>
    <w:rsid w:val="00324C88"/>
    <w:rsid w:val="00325AAC"/>
    <w:rsid w:val="00325D53"/>
    <w:rsid w:val="003267B6"/>
    <w:rsid w:val="0032743B"/>
    <w:rsid w:val="00327513"/>
    <w:rsid w:val="003278E9"/>
    <w:rsid w:val="00327B02"/>
    <w:rsid w:val="00327C58"/>
    <w:rsid w:val="00330014"/>
    <w:rsid w:val="0033014A"/>
    <w:rsid w:val="003303F5"/>
    <w:rsid w:val="00330569"/>
    <w:rsid w:val="00330650"/>
    <w:rsid w:val="00330E04"/>
    <w:rsid w:val="00330EC5"/>
    <w:rsid w:val="00331287"/>
    <w:rsid w:val="00331DBF"/>
    <w:rsid w:val="00331F5A"/>
    <w:rsid w:val="00332C3C"/>
    <w:rsid w:val="00332CE4"/>
    <w:rsid w:val="00333098"/>
    <w:rsid w:val="0033345D"/>
    <w:rsid w:val="003335DA"/>
    <w:rsid w:val="00334B80"/>
    <w:rsid w:val="00334DFD"/>
    <w:rsid w:val="00335C64"/>
    <w:rsid w:val="003364AE"/>
    <w:rsid w:val="00336DB5"/>
    <w:rsid w:val="0033769D"/>
    <w:rsid w:val="00337A0C"/>
    <w:rsid w:val="00337F83"/>
    <w:rsid w:val="0034077B"/>
    <w:rsid w:val="00340FA5"/>
    <w:rsid w:val="003412D1"/>
    <w:rsid w:val="00341D2C"/>
    <w:rsid w:val="00342349"/>
    <w:rsid w:val="003428A3"/>
    <w:rsid w:val="00342D17"/>
    <w:rsid w:val="00342D78"/>
    <w:rsid w:val="00343642"/>
    <w:rsid w:val="00343B50"/>
    <w:rsid w:val="00344938"/>
    <w:rsid w:val="003457CE"/>
    <w:rsid w:val="00347F34"/>
    <w:rsid w:val="00350293"/>
    <w:rsid w:val="00350A7E"/>
    <w:rsid w:val="003515C5"/>
    <w:rsid w:val="003524AB"/>
    <w:rsid w:val="00353DB8"/>
    <w:rsid w:val="0035460A"/>
    <w:rsid w:val="00354B78"/>
    <w:rsid w:val="00354E07"/>
    <w:rsid w:val="003551F8"/>
    <w:rsid w:val="00355C43"/>
    <w:rsid w:val="00356540"/>
    <w:rsid w:val="00356654"/>
    <w:rsid w:val="00356D90"/>
    <w:rsid w:val="00356F77"/>
    <w:rsid w:val="00357C28"/>
    <w:rsid w:val="00360117"/>
    <w:rsid w:val="003601CC"/>
    <w:rsid w:val="003605D5"/>
    <w:rsid w:val="0036092B"/>
    <w:rsid w:val="003629E1"/>
    <w:rsid w:val="00363CA6"/>
    <w:rsid w:val="00363DDB"/>
    <w:rsid w:val="00364490"/>
    <w:rsid w:val="003648DB"/>
    <w:rsid w:val="00364A2F"/>
    <w:rsid w:val="00364E4E"/>
    <w:rsid w:val="003651D5"/>
    <w:rsid w:val="003651D9"/>
    <w:rsid w:val="003655F0"/>
    <w:rsid w:val="003656A1"/>
    <w:rsid w:val="003662B4"/>
    <w:rsid w:val="00366482"/>
    <w:rsid w:val="00366860"/>
    <w:rsid w:val="003668DE"/>
    <w:rsid w:val="00366924"/>
    <w:rsid w:val="00367740"/>
    <w:rsid w:val="00367D7B"/>
    <w:rsid w:val="00367E32"/>
    <w:rsid w:val="00367E61"/>
    <w:rsid w:val="00367EBE"/>
    <w:rsid w:val="003717AF"/>
    <w:rsid w:val="00371B6B"/>
    <w:rsid w:val="003725A3"/>
    <w:rsid w:val="003731C6"/>
    <w:rsid w:val="00373326"/>
    <w:rsid w:val="003737DC"/>
    <w:rsid w:val="00373F73"/>
    <w:rsid w:val="003744AB"/>
    <w:rsid w:val="00375326"/>
    <w:rsid w:val="00375371"/>
    <w:rsid w:val="00375789"/>
    <w:rsid w:val="00375F40"/>
    <w:rsid w:val="0037622B"/>
    <w:rsid w:val="003768F9"/>
    <w:rsid w:val="003777FD"/>
    <w:rsid w:val="0037792E"/>
    <w:rsid w:val="00377EE2"/>
    <w:rsid w:val="0038172E"/>
    <w:rsid w:val="0038175D"/>
    <w:rsid w:val="00381873"/>
    <w:rsid w:val="003819B2"/>
    <w:rsid w:val="003820FC"/>
    <w:rsid w:val="003828B1"/>
    <w:rsid w:val="003828FA"/>
    <w:rsid w:val="00383292"/>
    <w:rsid w:val="00384D23"/>
    <w:rsid w:val="00385542"/>
    <w:rsid w:val="00385727"/>
    <w:rsid w:val="00385B04"/>
    <w:rsid w:val="00385B59"/>
    <w:rsid w:val="003865DC"/>
    <w:rsid w:val="00386B13"/>
    <w:rsid w:val="00386DED"/>
    <w:rsid w:val="00386F16"/>
    <w:rsid w:val="00387039"/>
    <w:rsid w:val="003878E0"/>
    <w:rsid w:val="003903AB"/>
    <w:rsid w:val="003906CC"/>
    <w:rsid w:val="00390CFB"/>
    <w:rsid w:val="00391041"/>
    <w:rsid w:val="0039239F"/>
    <w:rsid w:val="00392564"/>
    <w:rsid w:val="00392DA3"/>
    <w:rsid w:val="00392FB6"/>
    <w:rsid w:val="00393792"/>
    <w:rsid w:val="003943BE"/>
    <w:rsid w:val="003943D9"/>
    <w:rsid w:val="0039576A"/>
    <w:rsid w:val="00395DCA"/>
    <w:rsid w:val="00396675"/>
    <w:rsid w:val="00396ACA"/>
    <w:rsid w:val="00396DCB"/>
    <w:rsid w:val="0039768C"/>
    <w:rsid w:val="00397753"/>
    <w:rsid w:val="003A0467"/>
    <w:rsid w:val="003A0A06"/>
    <w:rsid w:val="003A1008"/>
    <w:rsid w:val="003A1DC0"/>
    <w:rsid w:val="003A1F56"/>
    <w:rsid w:val="003A2434"/>
    <w:rsid w:val="003A2945"/>
    <w:rsid w:val="003A384A"/>
    <w:rsid w:val="003A3D69"/>
    <w:rsid w:val="003A41AD"/>
    <w:rsid w:val="003A52AF"/>
    <w:rsid w:val="003A5AC3"/>
    <w:rsid w:val="003A5C62"/>
    <w:rsid w:val="003A69C2"/>
    <w:rsid w:val="003A7222"/>
    <w:rsid w:val="003B022D"/>
    <w:rsid w:val="003B0750"/>
    <w:rsid w:val="003B0CE3"/>
    <w:rsid w:val="003B0DD9"/>
    <w:rsid w:val="003B164F"/>
    <w:rsid w:val="003B165A"/>
    <w:rsid w:val="003B1A1C"/>
    <w:rsid w:val="003B1C75"/>
    <w:rsid w:val="003B23CF"/>
    <w:rsid w:val="003B245E"/>
    <w:rsid w:val="003B2A25"/>
    <w:rsid w:val="003B3E57"/>
    <w:rsid w:val="003B43B7"/>
    <w:rsid w:val="003B43FF"/>
    <w:rsid w:val="003B4744"/>
    <w:rsid w:val="003B5296"/>
    <w:rsid w:val="003B5430"/>
    <w:rsid w:val="003B5E4D"/>
    <w:rsid w:val="003B5EAA"/>
    <w:rsid w:val="003B6675"/>
    <w:rsid w:val="003B6B34"/>
    <w:rsid w:val="003B7414"/>
    <w:rsid w:val="003B758D"/>
    <w:rsid w:val="003B75E9"/>
    <w:rsid w:val="003B7CA2"/>
    <w:rsid w:val="003C0BE5"/>
    <w:rsid w:val="003C1006"/>
    <w:rsid w:val="003C1403"/>
    <w:rsid w:val="003C2325"/>
    <w:rsid w:val="003C27D4"/>
    <w:rsid w:val="003C29F6"/>
    <w:rsid w:val="003C2A59"/>
    <w:rsid w:val="003C2BE4"/>
    <w:rsid w:val="003C311D"/>
    <w:rsid w:val="003C369E"/>
    <w:rsid w:val="003C3CDD"/>
    <w:rsid w:val="003C4159"/>
    <w:rsid w:val="003C4ABD"/>
    <w:rsid w:val="003C4B13"/>
    <w:rsid w:val="003C52C0"/>
    <w:rsid w:val="003C52FC"/>
    <w:rsid w:val="003C54D5"/>
    <w:rsid w:val="003C58D5"/>
    <w:rsid w:val="003C6AA1"/>
    <w:rsid w:val="003C6BD9"/>
    <w:rsid w:val="003C6F06"/>
    <w:rsid w:val="003C71F5"/>
    <w:rsid w:val="003C788E"/>
    <w:rsid w:val="003C78F9"/>
    <w:rsid w:val="003C7D7C"/>
    <w:rsid w:val="003D02F6"/>
    <w:rsid w:val="003D0576"/>
    <w:rsid w:val="003D072B"/>
    <w:rsid w:val="003D0D40"/>
    <w:rsid w:val="003D2334"/>
    <w:rsid w:val="003D235F"/>
    <w:rsid w:val="003D3143"/>
    <w:rsid w:val="003D345E"/>
    <w:rsid w:val="003D51C6"/>
    <w:rsid w:val="003D5948"/>
    <w:rsid w:val="003D74E7"/>
    <w:rsid w:val="003D7C38"/>
    <w:rsid w:val="003E02C9"/>
    <w:rsid w:val="003E098D"/>
    <w:rsid w:val="003E0DDB"/>
    <w:rsid w:val="003E170E"/>
    <w:rsid w:val="003E1A95"/>
    <w:rsid w:val="003E2402"/>
    <w:rsid w:val="003E2819"/>
    <w:rsid w:val="003E32A6"/>
    <w:rsid w:val="003E35D8"/>
    <w:rsid w:val="003E58F9"/>
    <w:rsid w:val="003E5A95"/>
    <w:rsid w:val="003E61AA"/>
    <w:rsid w:val="003E6A82"/>
    <w:rsid w:val="003E7296"/>
    <w:rsid w:val="003E75A1"/>
    <w:rsid w:val="003E763C"/>
    <w:rsid w:val="003E7CE7"/>
    <w:rsid w:val="003F057C"/>
    <w:rsid w:val="003F1038"/>
    <w:rsid w:val="003F13BF"/>
    <w:rsid w:val="003F16B8"/>
    <w:rsid w:val="003F1A8F"/>
    <w:rsid w:val="003F24E8"/>
    <w:rsid w:val="003F2D2A"/>
    <w:rsid w:val="003F2E1C"/>
    <w:rsid w:val="003F2EF4"/>
    <w:rsid w:val="003F306F"/>
    <w:rsid w:val="003F32C9"/>
    <w:rsid w:val="003F3602"/>
    <w:rsid w:val="003F379E"/>
    <w:rsid w:val="003F3E97"/>
    <w:rsid w:val="003F413D"/>
    <w:rsid w:val="003F516A"/>
    <w:rsid w:val="003F7974"/>
    <w:rsid w:val="003F7986"/>
    <w:rsid w:val="0040143C"/>
    <w:rsid w:val="0040195C"/>
    <w:rsid w:val="0040265A"/>
    <w:rsid w:val="00402C37"/>
    <w:rsid w:val="00402CE1"/>
    <w:rsid w:val="00403FDF"/>
    <w:rsid w:val="00404F05"/>
    <w:rsid w:val="00404FD7"/>
    <w:rsid w:val="00405FB7"/>
    <w:rsid w:val="004066F9"/>
    <w:rsid w:val="00407162"/>
    <w:rsid w:val="0040772C"/>
    <w:rsid w:val="00407EC1"/>
    <w:rsid w:val="004106F6"/>
    <w:rsid w:val="00410B3D"/>
    <w:rsid w:val="00411397"/>
    <w:rsid w:val="00411839"/>
    <w:rsid w:val="00412CE5"/>
    <w:rsid w:val="00413E6E"/>
    <w:rsid w:val="004141B9"/>
    <w:rsid w:val="004143CD"/>
    <w:rsid w:val="0041471C"/>
    <w:rsid w:val="0041487F"/>
    <w:rsid w:val="004151B0"/>
    <w:rsid w:val="00415209"/>
    <w:rsid w:val="004153EC"/>
    <w:rsid w:val="00415F12"/>
    <w:rsid w:val="00417A02"/>
    <w:rsid w:val="0042069D"/>
    <w:rsid w:val="00420C2B"/>
    <w:rsid w:val="00420E3C"/>
    <w:rsid w:val="0042192A"/>
    <w:rsid w:val="00421E57"/>
    <w:rsid w:val="00421ED5"/>
    <w:rsid w:val="00422265"/>
    <w:rsid w:val="00422427"/>
    <w:rsid w:val="00422433"/>
    <w:rsid w:val="004224BA"/>
    <w:rsid w:val="00423838"/>
    <w:rsid w:val="00423A61"/>
    <w:rsid w:val="004240C7"/>
    <w:rsid w:val="0042488E"/>
    <w:rsid w:val="00425923"/>
    <w:rsid w:val="004259A8"/>
    <w:rsid w:val="00425C20"/>
    <w:rsid w:val="00425DE0"/>
    <w:rsid w:val="00425E26"/>
    <w:rsid w:val="00426718"/>
    <w:rsid w:val="00426A7C"/>
    <w:rsid w:val="0042730E"/>
    <w:rsid w:val="00427311"/>
    <w:rsid w:val="00427D10"/>
    <w:rsid w:val="00427EDA"/>
    <w:rsid w:val="00430067"/>
    <w:rsid w:val="004307BE"/>
    <w:rsid w:val="00430BEC"/>
    <w:rsid w:val="004314D6"/>
    <w:rsid w:val="00431ECC"/>
    <w:rsid w:val="00432342"/>
    <w:rsid w:val="00432BAE"/>
    <w:rsid w:val="004331B3"/>
    <w:rsid w:val="00433EC0"/>
    <w:rsid w:val="004341D6"/>
    <w:rsid w:val="004348BE"/>
    <w:rsid w:val="004353C5"/>
    <w:rsid w:val="004360DB"/>
    <w:rsid w:val="0043617C"/>
    <w:rsid w:val="00437224"/>
    <w:rsid w:val="004379BE"/>
    <w:rsid w:val="00440655"/>
    <w:rsid w:val="004423A1"/>
    <w:rsid w:val="00442468"/>
    <w:rsid w:val="00442ACF"/>
    <w:rsid w:val="00442AF4"/>
    <w:rsid w:val="00442EE5"/>
    <w:rsid w:val="00443A04"/>
    <w:rsid w:val="00443ECB"/>
    <w:rsid w:val="004442C1"/>
    <w:rsid w:val="004449DD"/>
    <w:rsid w:val="0044534D"/>
    <w:rsid w:val="004455B6"/>
    <w:rsid w:val="004456F3"/>
    <w:rsid w:val="0044651D"/>
    <w:rsid w:val="00446783"/>
    <w:rsid w:val="00446933"/>
    <w:rsid w:val="00446D13"/>
    <w:rsid w:val="00447822"/>
    <w:rsid w:val="00447B9A"/>
    <w:rsid w:val="004501AA"/>
    <w:rsid w:val="00450222"/>
    <w:rsid w:val="00450A13"/>
    <w:rsid w:val="0045142A"/>
    <w:rsid w:val="00451876"/>
    <w:rsid w:val="0045215A"/>
    <w:rsid w:val="004524D5"/>
    <w:rsid w:val="00452565"/>
    <w:rsid w:val="0045288F"/>
    <w:rsid w:val="0045345E"/>
    <w:rsid w:val="004539AF"/>
    <w:rsid w:val="0045432F"/>
    <w:rsid w:val="00455EAC"/>
    <w:rsid w:val="004563A2"/>
    <w:rsid w:val="004563FA"/>
    <w:rsid w:val="004564D4"/>
    <w:rsid w:val="0045653C"/>
    <w:rsid w:val="00456A50"/>
    <w:rsid w:val="00456A7C"/>
    <w:rsid w:val="00456A84"/>
    <w:rsid w:val="00456AC0"/>
    <w:rsid w:val="004571F1"/>
    <w:rsid w:val="00460191"/>
    <w:rsid w:val="00460BD6"/>
    <w:rsid w:val="0046143D"/>
    <w:rsid w:val="004615CF"/>
    <w:rsid w:val="00461A59"/>
    <w:rsid w:val="00461F1F"/>
    <w:rsid w:val="004628A7"/>
    <w:rsid w:val="004628C5"/>
    <w:rsid w:val="004629DF"/>
    <w:rsid w:val="00462DDF"/>
    <w:rsid w:val="004635FC"/>
    <w:rsid w:val="004639BE"/>
    <w:rsid w:val="00463F5E"/>
    <w:rsid w:val="0046472D"/>
    <w:rsid w:val="0046474D"/>
    <w:rsid w:val="00465507"/>
    <w:rsid w:val="00465B52"/>
    <w:rsid w:val="00466030"/>
    <w:rsid w:val="00466EE4"/>
    <w:rsid w:val="00467584"/>
    <w:rsid w:val="00467619"/>
    <w:rsid w:val="00467A5B"/>
    <w:rsid w:val="00467ECD"/>
    <w:rsid w:val="00470EBA"/>
    <w:rsid w:val="004717DC"/>
    <w:rsid w:val="00471CF9"/>
    <w:rsid w:val="004721F6"/>
    <w:rsid w:val="004727FF"/>
    <w:rsid w:val="004728AB"/>
    <w:rsid w:val="004733EB"/>
    <w:rsid w:val="00473561"/>
    <w:rsid w:val="00475207"/>
    <w:rsid w:val="004753D4"/>
    <w:rsid w:val="00475636"/>
    <w:rsid w:val="00475A60"/>
    <w:rsid w:val="004764BF"/>
    <w:rsid w:val="00476582"/>
    <w:rsid w:val="0047672E"/>
    <w:rsid w:val="00476C85"/>
    <w:rsid w:val="00480963"/>
    <w:rsid w:val="00480ECF"/>
    <w:rsid w:val="00481457"/>
    <w:rsid w:val="00481C79"/>
    <w:rsid w:val="004823EA"/>
    <w:rsid w:val="004823F9"/>
    <w:rsid w:val="00482DA1"/>
    <w:rsid w:val="0048339F"/>
    <w:rsid w:val="00483918"/>
    <w:rsid w:val="00483CBC"/>
    <w:rsid w:val="004843A4"/>
    <w:rsid w:val="0048466F"/>
    <w:rsid w:val="00484781"/>
    <w:rsid w:val="00485678"/>
    <w:rsid w:val="004856F6"/>
    <w:rsid w:val="004863DF"/>
    <w:rsid w:val="00486640"/>
    <w:rsid w:val="00486C01"/>
    <w:rsid w:val="00487102"/>
    <w:rsid w:val="004876EB"/>
    <w:rsid w:val="004902C9"/>
    <w:rsid w:val="00490568"/>
    <w:rsid w:val="004905D7"/>
    <w:rsid w:val="00490E77"/>
    <w:rsid w:val="004910CA"/>
    <w:rsid w:val="004914C3"/>
    <w:rsid w:val="00491C0B"/>
    <w:rsid w:val="0049248B"/>
    <w:rsid w:val="0049251C"/>
    <w:rsid w:val="0049270A"/>
    <w:rsid w:val="00492C83"/>
    <w:rsid w:val="00493287"/>
    <w:rsid w:val="004944C0"/>
    <w:rsid w:val="00494E75"/>
    <w:rsid w:val="00494EC1"/>
    <w:rsid w:val="0049595C"/>
    <w:rsid w:val="00495C7D"/>
    <w:rsid w:val="00496664"/>
    <w:rsid w:val="00497006"/>
    <w:rsid w:val="00497150"/>
    <w:rsid w:val="004972C7"/>
    <w:rsid w:val="004A0010"/>
    <w:rsid w:val="004A025E"/>
    <w:rsid w:val="004A039E"/>
    <w:rsid w:val="004A0848"/>
    <w:rsid w:val="004A1922"/>
    <w:rsid w:val="004A246D"/>
    <w:rsid w:val="004A2AB6"/>
    <w:rsid w:val="004A438A"/>
    <w:rsid w:val="004A4965"/>
    <w:rsid w:val="004A5377"/>
    <w:rsid w:val="004A5BF8"/>
    <w:rsid w:val="004A6C2C"/>
    <w:rsid w:val="004A6F1B"/>
    <w:rsid w:val="004A7116"/>
    <w:rsid w:val="004B04F6"/>
    <w:rsid w:val="004B0B0E"/>
    <w:rsid w:val="004B1C8D"/>
    <w:rsid w:val="004B1E30"/>
    <w:rsid w:val="004B1E6C"/>
    <w:rsid w:val="004B3759"/>
    <w:rsid w:val="004B422B"/>
    <w:rsid w:val="004B5912"/>
    <w:rsid w:val="004B593B"/>
    <w:rsid w:val="004B6310"/>
    <w:rsid w:val="004B656B"/>
    <w:rsid w:val="004B72A5"/>
    <w:rsid w:val="004B733D"/>
    <w:rsid w:val="004B7B76"/>
    <w:rsid w:val="004C02D5"/>
    <w:rsid w:val="004C0722"/>
    <w:rsid w:val="004C08DF"/>
    <w:rsid w:val="004C0B6D"/>
    <w:rsid w:val="004C1A1A"/>
    <w:rsid w:val="004C1F0B"/>
    <w:rsid w:val="004C2155"/>
    <w:rsid w:val="004C267A"/>
    <w:rsid w:val="004C3029"/>
    <w:rsid w:val="004C34EA"/>
    <w:rsid w:val="004C5407"/>
    <w:rsid w:val="004C5E5E"/>
    <w:rsid w:val="004C6AFD"/>
    <w:rsid w:val="004C6C6F"/>
    <w:rsid w:val="004C6EEC"/>
    <w:rsid w:val="004C6F78"/>
    <w:rsid w:val="004C74E6"/>
    <w:rsid w:val="004C7FC3"/>
    <w:rsid w:val="004D019D"/>
    <w:rsid w:val="004D0E89"/>
    <w:rsid w:val="004D1040"/>
    <w:rsid w:val="004D1712"/>
    <w:rsid w:val="004D1A08"/>
    <w:rsid w:val="004D1CD4"/>
    <w:rsid w:val="004D3225"/>
    <w:rsid w:val="004D3569"/>
    <w:rsid w:val="004D3944"/>
    <w:rsid w:val="004D3BFA"/>
    <w:rsid w:val="004D3D71"/>
    <w:rsid w:val="004D3F59"/>
    <w:rsid w:val="004D4125"/>
    <w:rsid w:val="004D497B"/>
    <w:rsid w:val="004D5056"/>
    <w:rsid w:val="004D60C9"/>
    <w:rsid w:val="004D64AA"/>
    <w:rsid w:val="004D6DDC"/>
    <w:rsid w:val="004D71A1"/>
    <w:rsid w:val="004D7389"/>
    <w:rsid w:val="004D75AC"/>
    <w:rsid w:val="004E03D6"/>
    <w:rsid w:val="004E048D"/>
    <w:rsid w:val="004E05FA"/>
    <w:rsid w:val="004E0802"/>
    <w:rsid w:val="004E0940"/>
    <w:rsid w:val="004E096E"/>
    <w:rsid w:val="004E0A2D"/>
    <w:rsid w:val="004E12B2"/>
    <w:rsid w:val="004E2796"/>
    <w:rsid w:val="004E2A0A"/>
    <w:rsid w:val="004E2FBA"/>
    <w:rsid w:val="004E3FC0"/>
    <w:rsid w:val="004E465C"/>
    <w:rsid w:val="004E4930"/>
    <w:rsid w:val="004E4BB6"/>
    <w:rsid w:val="004E4D57"/>
    <w:rsid w:val="004E556F"/>
    <w:rsid w:val="004E5B43"/>
    <w:rsid w:val="004E5F03"/>
    <w:rsid w:val="004E6C22"/>
    <w:rsid w:val="004E6C9B"/>
    <w:rsid w:val="004F0CF5"/>
    <w:rsid w:val="004F1274"/>
    <w:rsid w:val="004F161A"/>
    <w:rsid w:val="004F2CE8"/>
    <w:rsid w:val="004F3A9C"/>
    <w:rsid w:val="004F3F1B"/>
    <w:rsid w:val="004F4344"/>
    <w:rsid w:val="004F4419"/>
    <w:rsid w:val="004F4A46"/>
    <w:rsid w:val="004F501F"/>
    <w:rsid w:val="004F6157"/>
    <w:rsid w:val="004F6981"/>
    <w:rsid w:val="004F6F1E"/>
    <w:rsid w:val="004F7B98"/>
    <w:rsid w:val="004F7CA7"/>
    <w:rsid w:val="00501159"/>
    <w:rsid w:val="00501379"/>
    <w:rsid w:val="00502344"/>
    <w:rsid w:val="005024E0"/>
    <w:rsid w:val="0050274E"/>
    <w:rsid w:val="00502992"/>
    <w:rsid w:val="00502A5F"/>
    <w:rsid w:val="00503085"/>
    <w:rsid w:val="0050391F"/>
    <w:rsid w:val="00503C63"/>
    <w:rsid w:val="005053EA"/>
    <w:rsid w:val="00505F86"/>
    <w:rsid w:val="00506C65"/>
    <w:rsid w:val="005072E9"/>
    <w:rsid w:val="005079B2"/>
    <w:rsid w:val="005079E0"/>
    <w:rsid w:val="00507E77"/>
    <w:rsid w:val="00510828"/>
    <w:rsid w:val="00510B4B"/>
    <w:rsid w:val="0051102B"/>
    <w:rsid w:val="00511A7F"/>
    <w:rsid w:val="0051248A"/>
    <w:rsid w:val="005129E1"/>
    <w:rsid w:val="00512E8E"/>
    <w:rsid w:val="00512F6E"/>
    <w:rsid w:val="00513850"/>
    <w:rsid w:val="0051394C"/>
    <w:rsid w:val="0051396D"/>
    <w:rsid w:val="00514C0F"/>
    <w:rsid w:val="005150EF"/>
    <w:rsid w:val="005158BB"/>
    <w:rsid w:val="00515BC5"/>
    <w:rsid w:val="00515D3B"/>
    <w:rsid w:val="00516AEE"/>
    <w:rsid w:val="0051782B"/>
    <w:rsid w:val="005178E0"/>
    <w:rsid w:val="00517E1B"/>
    <w:rsid w:val="005204C6"/>
    <w:rsid w:val="00520825"/>
    <w:rsid w:val="00520DB7"/>
    <w:rsid w:val="00521989"/>
    <w:rsid w:val="00521E73"/>
    <w:rsid w:val="00522525"/>
    <w:rsid w:val="00523009"/>
    <w:rsid w:val="0052343B"/>
    <w:rsid w:val="00523784"/>
    <w:rsid w:val="00523A21"/>
    <w:rsid w:val="00523E25"/>
    <w:rsid w:val="00523E5F"/>
    <w:rsid w:val="00524ED1"/>
    <w:rsid w:val="00524F9F"/>
    <w:rsid w:val="00527A20"/>
    <w:rsid w:val="00527E84"/>
    <w:rsid w:val="00530676"/>
    <w:rsid w:val="005309C2"/>
    <w:rsid w:val="00530F75"/>
    <w:rsid w:val="005315F9"/>
    <w:rsid w:val="005315FE"/>
    <w:rsid w:val="00531A11"/>
    <w:rsid w:val="00531AF4"/>
    <w:rsid w:val="00531F63"/>
    <w:rsid w:val="00532601"/>
    <w:rsid w:val="00533467"/>
    <w:rsid w:val="00533B59"/>
    <w:rsid w:val="00533D19"/>
    <w:rsid w:val="005340DC"/>
    <w:rsid w:val="005340EE"/>
    <w:rsid w:val="00534184"/>
    <w:rsid w:val="00534F5E"/>
    <w:rsid w:val="00535CE8"/>
    <w:rsid w:val="00536556"/>
    <w:rsid w:val="00537241"/>
    <w:rsid w:val="0053725F"/>
    <w:rsid w:val="0053786D"/>
    <w:rsid w:val="00537FF1"/>
    <w:rsid w:val="00540483"/>
    <w:rsid w:val="0054048D"/>
    <w:rsid w:val="00540646"/>
    <w:rsid w:val="005406E5"/>
    <w:rsid w:val="00540EA8"/>
    <w:rsid w:val="0054143E"/>
    <w:rsid w:val="005415A1"/>
    <w:rsid w:val="005425A7"/>
    <w:rsid w:val="00542600"/>
    <w:rsid w:val="00542E0F"/>
    <w:rsid w:val="005433BA"/>
    <w:rsid w:val="005435F5"/>
    <w:rsid w:val="0054371F"/>
    <w:rsid w:val="005454F7"/>
    <w:rsid w:val="005454F8"/>
    <w:rsid w:val="005458D8"/>
    <w:rsid w:val="005459E5"/>
    <w:rsid w:val="0054626D"/>
    <w:rsid w:val="005472B9"/>
    <w:rsid w:val="00547C7E"/>
    <w:rsid w:val="00551080"/>
    <w:rsid w:val="005517B7"/>
    <w:rsid w:val="0055253A"/>
    <w:rsid w:val="005525B3"/>
    <w:rsid w:val="00552713"/>
    <w:rsid w:val="00552A20"/>
    <w:rsid w:val="00553CA1"/>
    <w:rsid w:val="00554276"/>
    <w:rsid w:val="00554401"/>
    <w:rsid w:val="00555C51"/>
    <w:rsid w:val="00556166"/>
    <w:rsid w:val="00556FB5"/>
    <w:rsid w:val="005578D3"/>
    <w:rsid w:val="005608EE"/>
    <w:rsid w:val="00560B6F"/>
    <w:rsid w:val="00560C58"/>
    <w:rsid w:val="00560E83"/>
    <w:rsid w:val="00560F56"/>
    <w:rsid w:val="00561C2A"/>
    <w:rsid w:val="00562464"/>
    <w:rsid w:val="005624D4"/>
    <w:rsid w:val="005624E4"/>
    <w:rsid w:val="00562C76"/>
    <w:rsid w:val="005633BB"/>
    <w:rsid w:val="0056391B"/>
    <w:rsid w:val="00563D8A"/>
    <w:rsid w:val="005640CB"/>
    <w:rsid w:val="005643ED"/>
    <w:rsid w:val="005650E0"/>
    <w:rsid w:val="00565355"/>
    <w:rsid w:val="00565C36"/>
    <w:rsid w:val="00565D6A"/>
    <w:rsid w:val="0056618F"/>
    <w:rsid w:val="005661BE"/>
    <w:rsid w:val="00566727"/>
    <w:rsid w:val="005675C4"/>
    <w:rsid w:val="005705E4"/>
    <w:rsid w:val="0057088F"/>
    <w:rsid w:val="00571385"/>
    <w:rsid w:val="005713D2"/>
    <w:rsid w:val="00574FCE"/>
    <w:rsid w:val="005751C6"/>
    <w:rsid w:val="005758CF"/>
    <w:rsid w:val="00575DD4"/>
    <w:rsid w:val="00576102"/>
    <w:rsid w:val="00576AC1"/>
    <w:rsid w:val="00577636"/>
    <w:rsid w:val="005779F4"/>
    <w:rsid w:val="005800BD"/>
    <w:rsid w:val="00582669"/>
    <w:rsid w:val="005833F5"/>
    <w:rsid w:val="005844A6"/>
    <w:rsid w:val="005847F1"/>
    <w:rsid w:val="00585C05"/>
    <w:rsid w:val="0058608C"/>
    <w:rsid w:val="00586283"/>
    <w:rsid w:val="005862B8"/>
    <w:rsid w:val="0058644F"/>
    <w:rsid w:val="00586E4F"/>
    <w:rsid w:val="005879BE"/>
    <w:rsid w:val="0059019A"/>
    <w:rsid w:val="00590449"/>
    <w:rsid w:val="0059071C"/>
    <w:rsid w:val="00590F32"/>
    <w:rsid w:val="00590F83"/>
    <w:rsid w:val="0059126D"/>
    <w:rsid w:val="0059135B"/>
    <w:rsid w:val="0059167C"/>
    <w:rsid w:val="00591AD0"/>
    <w:rsid w:val="00592131"/>
    <w:rsid w:val="005922E6"/>
    <w:rsid w:val="00592627"/>
    <w:rsid w:val="00592EB9"/>
    <w:rsid w:val="005930CB"/>
    <w:rsid w:val="00593D0E"/>
    <w:rsid w:val="00593D93"/>
    <w:rsid w:val="00593FFF"/>
    <w:rsid w:val="005940E7"/>
    <w:rsid w:val="00594127"/>
    <w:rsid w:val="00594318"/>
    <w:rsid w:val="00594653"/>
    <w:rsid w:val="00594768"/>
    <w:rsid w:val="005947C2"/>
    <w:rsid w:val="00595272"/>
    <w:rsid w:val="00595D61"/>
    <w:rsid w:val="00596569"/>
    <w:rsid w:val="00596882"/>
    <w:rsid w:val="005A0AAA"/>
    <w:rsid w:val="005A0D2A"/>
    <w:rsid w:val="005A141C"/>
    <w:rsid w:val="005A1726"/>
    <w:rsid w:val="005A181A"/>
    <w:rsid w:val="005A1E66"/>
    <w:rsid w:val="005A2054"/>
    <w:rsid w:val="005A2753"/>
    <w:rsid w:val="005A3287"/>
    <w:rsid w:val="005A32D6"/>
    <w:rsid w:val="005A3AAB"/>
    <w:rsid w:val="005A3B1D"/>
    <w:rsid w:val="005A3D31"/>
    <w:rsid w:val="005A405B"/>
    <w:rsid w:val="005A413E"/>
    <w:rsid w:val="005A46F6"/>
    <w:rsid w:val="005A49B5"/>
    <w:rsid w:val="005A4AC2"/>
    <w:rsid w:val="005A5C56"/>
    <w:rsid w:val="005A6AC6"/>
    <w:rsid w:val="005A6CC1"/>
    <w:rsid w:val="005A70B2"/>
    <w:rsid w:val="005A7B31"/>
    <w:rsid w:val="005A7B9B"/>
    <w:rsid w:val="005A7C41"/>
    <w:rsid w:val="005B0077"/>
    <w:rsid w:val="005B14D2"/>
    <w:rsid w:val="005B1C68"/>
    <w:rsid w:val="005B28A9"/>
    <w:rsid w:val="005B28D5"/>
    <w:rsid w:val="005B2AFE"/>
    <w:rsid w:val="005B2B14"/>
    <w:rsid w:val="005B2C6D"/>
    <w:rsid w:val="005B3C61"/>
    <w:rsid w:val="005B4976"/>
    <w:rsid w:val="005B5F54"/>
    <w:rsid w:val="005B65F8"/>
    <w:rsid w:val="005B77A3"/>
    <w:rsid w:val="005B7C66"/>
    <w:rsid w:val="005B7F26"/>
    <w:rsid w:val="005C1565"/>
    <w:rsid w:val="005C1841"/>
    <w:rsid w:val="005C24C4"/>
    <w:rsid w:val="005C2A77"/>
    <w:rsid w:val="005C2D33"/>
    <w:rsid w:val="005C364B"/>
    <w:rsid w:val="005C36D6"/>
    <w:rsid w:val="005C4B19"/>
    <w:rsid w:val="005C61B6"/>
    <w:rsid w:val="005C632B"/>
    <w:rsid w:val="005C651D"/>
    <w:rsid w:val="005C689E"/>
    <w:rsid w:val="005C7080"/>
    <w:rsid w:val="005C73D8"/>
    <w:rsid w:val="005C75BF"/>
    <w:rsid w:val="005D014B"/>
    <w:rsid w:val="005D0548"/>
    <w:rsid w:val="005D0A41"/>
    <w:rsid w:val="005D0B86"/>
    <w:rsid w:val="005D102F"/>
    <w:rsid w:val="005D1061"/>
    <w:rsid w:val="005D1254"/>
    <w:rsid w:val="005D1433"/>
    <w:rsid w:val="005D1DDF"/>
    <w:rsid w:val="005D20E7"/>
    <w:rsid w:val="005D22E1"/>
    <w:rsid w:val="005D24F8"/>
    <w:rsid w:val="005D26CE"/>
    <w:rsid w:val="005D28DD"/>
    <w:rsid w:val="005D28F1"/>
    <w:rsid w:val="005D2B70"/>
    <w:rsid w:val="005D3030"/>
    <w:rsid w:val="005D3047"/>
    <w:rsid w:val="005D3267"/>
    <w:rsid w:val="005D35F8"/>
    <w:rsid w:val="005D480C"/>
    <w:rsid w:val="005D4D14"/>
    <w:rsid w:val="005D5231"/>
    <w:rsid w:val="005D6646"/>
    <w:rsid w:val="005D69A6"/>
    <w:rsid w:val="005D755E"/>
    <w:rsid w:val="005D7CE3"/>
    <w:rsid w:val="005E046B"/>
    <w:rsid w:val="005E064E"/>
    <w:rsid w:val="005E1164"/>
    <w:rsid w:val="005E131F"/>
    <w:rsid w:val="005E13F0"/>
    <w:rsid w:val="005E153E"/>
    <w:rsid w:val="005E15FB"/>
    <w:rsid w:val="005E180F"/>
    <w:rsid w:val="005E1BA6"/>
    <w:rsid w:val="005E2CBF"/>
    <w:rsid w:val="005E3592"/>
    <w:rsid w:val="005E36C6"/>
    <w:rsid w:val="005E376C"/>
    <w:rsid w:val="005E37D1"/>
    <w:rsid w:val="005E3C43"/>
    <w:rsid w:val="005E3F57"/>
    <w:rsid w:val="005E45AF"/>
    <w:rsid w:val="005E50B1"/>
    <w:rsid w:val="005E5353"/>
    <w:rsid w:val="005E5FB1"/>
    <w:rsid w:val="005E7FEB"/>
    <w:rsid w:val="005F0034"/>
    <w:rsid w:val="005F015F"/>
    <w:rsid w:val="005F1BF3"/>
    <w:rsid w:val="005F212D"/>
    <w:rsid w:val="005F2797"/>
    <w:rsid w:val="005F294C"/>
    <w:rsid w:val="005F29F2"/>
    <w:rsid w:val="005F2E08"/>
    <w:rsid w:val="005F3B22"/>
    <w:rsid w:val="005F3EDA"/>
    <w:rsid w:val="005F3F66"/>
    <w:rsid w:val="005F4578"/>
    <w:rsid w:val="005F50BF"/>
    <w:rsid w:val="005F51F6"/>
    <w:rsid w:val="005F538E"/>
    <w:rsid w:val="005F5FAB"/>
    <w:rsid w:val="005F6131"/>
    <w:rsid w:val="005F679F"/>
    <w:rsid w:val="005F7ABE"/>
    <w:rsid w:val="005F7CCC"/>
    <w:rsid w:val="005F7D81"/>
    <w:rsid w:val="006002F4"/>
    <w:rsid w:val="0060063C"/>
    <w:rsid w:val="00601B0D"/>
    <w:rsid w:val="00603CA3"/>
    <w:rsid w:val="00604143"/>
    <w:rsid w:val="00604324"/>
    <w:rsid w:val="0060438D"/>
    <w:rsid w:val="00604DC6"/>
    <w:rsid w:val="0060514D"/>
    <w:rsid w:val="00605829"/>
    <w:rsid w:val="00606A28"/>
    <w:rsid w:val="00606C92"/>
    <w:rsid w:val="0060739A"/>
    <w:rsid w:val="00607D4C"/>
    <w:rsid w:val="00607EEA"/>
    <w:rsid w:val="006106FF"/>
    <w:rsid w:val="0061251E"/>
    <w:rsid w:val="00613CFF"/>
    <w:rsid w:val="0061427B"/>
    <w:rsid w:val="00614821"/>
    <w:rsid w:val="00615BE2"/>
    <w:rsid w:val="006163E2"/>
    <w:rsid w:val="00616995"/>
    <w:rsid w:val="00617298"/>
    <w:rsid w:val="006175B1"/>
    <w:rsid w:val="00617652"/>
    <w:rsid w:val="00617E25"/>
    <w:rsid w:val="00617EA5"/>
    <w:rsid w:val="00620386"/>
    <w:rsid w:val="00622B06"/>
    <w:rsid w:val="006233FB"/>
    <w:rsid w:val="00623F19"/>
    <w:rsid w:val="006241DF"/>
    <w:rsid w:val="0062446A"/>
    <w:rsid w:val="00626815"/>
    <w:rsid w:val="00626AD1"/>
    <w:rsid w:val="00626BD7"/>
    <w:rsid w:val="00626C40"/>
    <w:rsid w:val="00631ABF"/>
    <w:rsid w:val="00631C0E"/>
    <w:rsid w:val="006322A0"/>
    <w:rsid w:val="00632486"/>
    <w:rsid w:val="00633250"/>
    <w:rsid w:val="0063501A"/>
    <w:rsid w:val="00635548"/>
    <w:rsid w:val="00635F76"/>
    <w:rsid w:val="00636ADE"/>
    <w:rsid w:val="00636F36"/>
    <w:rsid w:val="006373AA"/>
    <w:rsid w:val="00640231"/>
    <w:rsid w:val="00640E76"/>
    <w:rsid w:val="00641A2C"/>
    <w:rsid w:val="00642F68"/>
    <w:rsid w:val="00643A0A"/>
    <w:rsid w:val="00643DE2"/>
    <w:rsid w:val="0064571F"/>
    <w:rsid w:val="00645AC7"/>
    <w:rsid w:val="00646A4A"/>
    <w:rsid w:val="00646E11"/>
    <w:rsid w:val="00647086"/>
    <w:rsid w:val="0064739C"/>
    <w:rsid w:val="00647F6C"/>
    <w:rsid w:val="00650DE7"/>
    <w:rsid w:val="00650F48"/>
    <w:rsid w:val="006526B2"/>
    <w:rsid w:val="006534EB"/>
    <w:rsid w:val="006536BD"/>
    <w:rsid w:val="00653B34"/>
    <w:rsid w:val="00654930"/>
    <w:rsid w:val="00654F35"/>
    <w:rsid w:val="0065517A"/>
    <w:rsid w:val="0065575B"/>
    <w:rsid w:val="006566E6"/>
    <w:rsid w:val="0065670D"/>
    <w:rsid w:val="00656DCC"/>
    <w:rsid w:val="00657188"/>
    <w:rsid w:val="0065740F"/>
    <w:rsid w:val="00657D98"/>
    <w:rsid w:val="00660273"/>
    <w:rsid w:val="00660678"/>
    <w:rsid w:val="00660D45"/>
    <w:rsid w:val="006611F5"/>
    <w:rsid w:val="00661E8A"/>
    <w:rsid w:val="006625E7"/>
    <w:rsid w:val="006630F8"/>
    <w:rsid w:val="006634B0"/>
    <w:rsid w:val="0066390D"/>
    <w:rsid w:val="00663E09"/>
    <w:rsid w:val="0066454F"/>
    <w:rsid w:val="006645EC"/>
    <w:rsid w:val="0066507A"/>
    <w:rsid w:val="0066526B"/>
    <w:rsid w:val="006654EE"/>
    <w:rsid w:val="00665CA9"/>
    <w:rsid w:val="0066624A"/>
    <w:rsid w:val="00667BD2"/>
    <w:rsid w:val="00667F68"/>
    <w:rsid w:val="006720A8"/>
    <w:rsid w:val="006724E3"/>
    <w:rsid w:val="006728F8"/>
    <w:rsid w:val="00673073"/>
    <w:rsid w:val="006733D0"/>
    <w:rsid w:val="006734F4"/>
    <w:rsid w:val="006736B9"/>
    <w:rsid w:val="00673A1F"/>
    <w:rsid w:val="00673DA8"/>
    <w:rsid w:val="00674266"/>
    <w:rsid w:val="0067513A"/>
    <w:rsid w:val="00675344"/>
    <w:rsid w:val="00675857"/>
    <w:rsid w:val="00675F9A"/>
    <w:rsid w:val="0067610D"/>
    <w:rsid w:val="00676B54"/>
    <w:rsid w:val="006777DC"/>
    <w:rsid w:val="00680A64"/>
    <w:rsid w:val="0068129F"/>
    <w:rsid w:val="006815B7"/>
    <w:rsid w:val="0068289D"/>
    <w:rsid w:val="00682DD3"/>
    <w:rsid w:val="0068487D"/>
    <w:rsid w:val="0068498F"/>
    <w:rsid w:val="00684BA4"/>
    <w:rsid w:val="00686420"/>
    <w:rsid w:val="00686487"/>
    <w:rsid w:val="00687D2F"/>
    <w:rsid w:val="00687F3E"/>
    <w:rsid w:val="00690D88"/>
    <w:rsid w:val="0069134A"/>
    <w:rsid w:val="006921F6"/>
    <w:rsid w:val="00692467"/>
    <w:rsid w:val="00693348"/>
    <w:rsid w:val="006936A6"/>
    <w:rsid w:val="00693FB6"/>
    <w:rsid w:val="00693FBC"/>
    <w:rsid w:val="006942C6"/>
    <w:rsid w:val="00694748"/>
    <w:rsid w:val="00694BB4"/>
    <w:rsid w:val="00694F9F"/>
    <w:rsid w:val="00695E92"/>
    <w:rsid w:val="00696501"/>
    <w:rsid w:val="00696640"/>
    <w:rsid w:val="00696783"/>
    <w:rsid w:val="00696CDD"/>
    <w:rsid w:val="00696DED"/>
    <w:rsid w:val="006973EC"/>
    <w:rsid w:val="00697E37"/>
    <w:rsid w:val="00697E4C"/>
    <w:rsid w:val="00697FD2"/>
    <w:rsid w:val="006A1B04"/>
    <w:rsid w:val="006A4324"/>
    <w:rsid w:val="006A460B"/>
    <w:rsid w:val="006A47BA"/>
    <w:rsid w:val="006A4C00"/>
    <w:rsid w:val="006A4C7F"/>
    <w:rsid w:val="006A50AC"/>
    <w:rsid w:val="006A5A3E"/>
    <w:rsid w:val="006B08B4"/>
    <w:rsid w:val="006B10D9"/>
    <w:rsid w:val="006B28B0"/>
    <w:rsid w:val="006B2A8C"/>
    <w:rsid w:val="006B323D"/>
    <w:rsid w:val="006B3264"/>
    <w:rsid w:val="006B36B7"/>
    <w:rsid w:val="006B37F3"/>
    <w:rsid w:val="006B3A3B"/>
    <w:rsid w:val="006B4A34"/>
    <w:rsid w:val="006B4C8B"/>
    <w:rsid w:val="006B7464"/>
    <w:rsid w:val="006B7582"/>
    <w:rsid w:val="006C00CE"/>
    <w:rsid w:val="006C0951"/>
    <w:rsid w:val="006C150F"/>
    <w:rsid w:val="006C16E6"/>
    <w:rsid w:val="006C17A1"/>
    <w:rsid w:val="006C1D20"/>
    <w:rsid w:val="006C2128"/>
    <w:rsid w:val="006C23E6"/>
    <w:rsid w:val="006C267F"/>
    <w:rsid w:val="006C2984"/>
    <w:rsid w:val="006C2A23"/>
    <w:rsid w:val="006C2E38"/>
    <w:rsid w:val="006C3151"/>
    <w:rsid w:val="006C41AE"/>
    <w:rsid w:val="006C44C7"/>
    <w:rsid w:val="006C61DD"/>
    <w:rsid w:val="006C6975"/>
    <w:rsid w:val="006C7100"/>
    <w:rsid w:val="006C746C"/>
    <w:rsid w:val="006C7914"/>
    <w:rsid w:val="006D043E"/>
    <w:rsid w:val="006D0F38"/>
    <w:rsid w:val="006D1068"/>
    <w:rsid w:val="006D1109"/>
    <w:rsid w:val="006D180E"/>
    <w:rsid w:val="006D1B8B"/>
    <w:rsid w:val="006D1D37"/>
    <w:rsid w:val="006D2B50"/>
    <w:rsid w:val="006D2EEE"/>
    <w:rsid w:val="006D323E"/>
    <w:rsid w:val="006D355D"/>
    <w:rsid w:val="006D39C6"/>
    <w:rsid w:val="006D3DE0"/>
    <w:rsid w:val="006D4167"/>
    <w:rsid w:val="006D4B9F"/>
    <w:rsid w:val="006D57B6"/>
    <w:rsid w:val="006D5A07"/>
    <w:rsid w:val="006D5F3A"/>
    <w:rsid w:val="006D6750"/>
    <w:rsid w:val="006D6DA8"/>
    <w:rsid w:val="006E00A1"/>
    <w:rsid w:val="006E0431"/>
    <w:rsid w:val="006E08F4"/>
    <w:rsid w:val="006E118D"/>
    <w:rsid w:val="006E1C24"/>
    <w:rsid w:val="006E215B"/>
    <w:rsid w:val="006E2691"/>
    <w:rsid w:val="006E2C68"/>
    <w:rsid w:val="006E30C0"/>
    <w:rsid w:val="006E32AD"/>
    <w:rsid w:val="006E3433"/>
    <w:rsid w:val="006E406C"/>
    <w:rsid w:val="006E4121"/>
    <w:rsid w:val="006E4B1F"/>
    <w:rsid w:val="006E519F"/>
    <w:rsid w:val="006E6049"/>
    <w:rsid w:val="006E687B"/>
    <w:rsid w:val="006E6A73"/>
    <w:rsid w:val="006E6E1B"/>
    <w:rsid w:val="006E7B73"/>
    <w:rsid w:val="006F046F"/>
    <w:rsid w:val="006F0CD4"/>
    <w:rsid w:val="006F28BD"/>
    <w:rsid w:val="006F3F51"/>
    <w:rsid w:val="006F418F"/>
    <w:rsid w:val="006F4891"/>
    <w:rsid w:val="006F4E40"/>
    <w:rsid w:val="006F52A6"/>
    <w:rsid w:val="006F5D10"/>
    <w:rsid w:val="006F63E7"/>
    <w:rsid w:val="006F6451"/>
    <w:rsid w:val="006F6498"/>
    <w:rsid w:val="007002B6"/>
    <w:rsid w:val="00700AE4"/>
    <w:rsid w:val="00701245"/>
    <w:rsid w:val="00701540"/>
    <w:rsid w:val="00701EE5"/>
    <w:rsid w:val="007021E9"/>
    <w:rsid w:val="0070266A"/>
    <w:rsid w:val="00702D53"/>
    <w:rsid w:val="00702D8F"/>
    <w:rsid w:val="00702E3B"/>
    <w:rsid w:val="00702FE0"/>
    <w:rsid w:val="00703019"/>
    <w:rsid w:val="00703358"/>
    <w:rsid w:val="00703D97"/>
    <w:rsid w:val="007047CE"/>
    <w:rsid w:val="00705B8C"/>
    <w:rsid w:val="00705FCD"/>
    <w:rsid w:val="00705FF6"/>
    <w:rsid w:val="007062A6"/>
    <w:rsid w:val="00706F75"/>
    <w:rsid w:val="0070715F"/>
    <w:rsid w:val="007078AC"/>
    <w:rsid w:val="00707B48"/>
    <w:rsid w:val="00710B3F"/>
    <w:rsid w:val="00710DAC"/>
    <w:rsid w:val="007113B4"/>
    <w:rsid w:val="00712A1B"/>
    <w:rsid w:val="00712D6C"/>
    <w:rsid w:val="00714F2B"/>
    <w:rsid w:val="007164D6"/>
    <w:rsid w:val="00716B1B"/>
    <w:rsid w:val="00716D84"/>
    <w:rsid w:val="007171EA"/>
    <w:rsid w:val="007173CC"/>
    <w:rsid w:val="0071765A"/>
    <w:rsid w:val="00717736"/>
    <w:rsid w:val="007178C6"/>
    <w:rsid w:val="00717AF5"/>
    <w:rsid w:val="00720188"/>
    <w:rsid w:val="00720198"/>
    <w:rsid w:val="00720C82"/>
    <w:rsid w:val="00720EE2"/>
    <w:rsid w:val="0072106E"/>
    <w:rsid w:val="007217BF"/>
    <w:rsid w:val="00721F1C"/>
    <w:rsid w:val="00722567"/>
    <w:rsid w:val="007232A9"/>
    <w:rsid w:val="00723777"/>
    <w:rsid w:val="007240D0"/>
    <w:rsid w:val="00724FA0"/>
    <w:rsid w:val="00725283"/>
    <w:rsid w:val="0072585A"/>
    <w:rsid w:val="00725EF8"/>
    <w:rsid w:val="00727F92"/>
    <w:rsid w:val="007306B4"/>
    <w:rsid w:val="0073084F"/>
    <w:rsid w:val="007313DE"/>
    <w:rsid w:val="00731D60"/>
    <w:rsid w:val="007322D9"/>
    <w:rsid w:val="00732460"/>
    <w:rsid w:val="007335B3"/>
    <w:rsid w:val="0073446B"/>
    <w:rsid w:val="00734E68"/>
    <w:rsid w:val="00735372"/>
    <w:rsid w:val="00736243"/>
    <w:rsid w:val="00737B5F"/>
    <w:rsid w:val="007401A5"/>
    <w:rsid w:val="007405E9"/>
    <w:rsid w:val="0074064B"/>
    <w:rsid w:val="007411F9"/>
    <w:rsid w:val="0074121B"/>
    <w:rsid w:val="007413EC"/>
    <w:rsid w:val="007416D4"/>
    <w:rsid w:val="0074175F"/>
    <w:rsid w:val="00741A58"/>
    <w:rsid w:val="00741D9B"/>
    <w:rsid w:val="00742DD2"/>
    <w:rsid w:val="007430F8"/>
    <w:rsid w:val="007439C1"/>
    <w:rsid w:val="00743A23"/>
    <w:rsid w:val="007440EF"/>
    <w:rsid w:val="00744413"/>
    <w:rsid w:val="007445D0"/>
    <w:rsid w:val="00744A8C"/>
    <w:rsid w:val="00744FEC"/>
    <w:rsid w:val="00745607"/>
    <w:rsid w:val="0074590B"/>
    <w:rsid w:val="007469E8"/>
    <w:rsid w:val="007478B5"/>
    <w:rsid w:val="00750802"/>
    <w:rsid w:val="00750BDD"/>
    <w:rsid w:val="00750C40"/>
    <w:rsid w:val="0075146B"/>
    <w:rsid w:val="00751B79"/>
    <w:rsid w:val="007529B2"/>
    <w:rsid w:val="00752BC4"/>
    <w:rsid w:val="007530CB"/>
    <w:rsid w:val="007533FE"/>
    <w:rsid w:val="00753DB0"/>
    <w:rsid w:val="007541EA"/>
    <w:rsid w:val="0075435F"/>
    <w:rsid w:val="0075448F"/>
    <w:rsid w:val="007551A8"/>
    <w:rsid w:val="007551BE"/>
    <w:rsid w:val="00755E4B"/>
    <w:rsid w:val="007564CA"/>
    <w:rsid w:val="0075670C"/>
    <w:rsid w:val="00757039"/>
    <w:rsid w:val="00757646"/>
    <w:rsid w:val="0075781B"/>
    <w:rsid w:val="00760347"/>
    <w:rsid w:val="00760440"/>
    <w:rsid w:val="00761613"/>
    <w:rsid w:val="00761A2B"/>
    <w:rsid w:val="00761A5D"/>
    <w:rsid w:val="00761D7A"/>
    <w:rsid w:val="00761F48"/>
    <w:rsid w:val="00763F5A"/>
    <w:rsid w:val="00764A2B"/>
    <w:rsid w:val="00764F2C"/>
    <w:rsid w:val="0076530D"/>
    <w:rsid w:val="00765431"/>
    <w:rsid w:val="0076594C"/>
    <w:rsid w:val="00765A06"/>
    <w:rsid w:val="00765D3A"/>
    <w:rsid w:val="00766409"/>
    <w:rsid w:val="00766598"/>
    <w:rsid w:val="00766629"/>
    <w:rsid w:val="00766BD4"/>
    <w:rsid w:val="00766ED1"/>
    <w:rsid w:val="0076701F"/>
    <w:rsid w:val="00767229"/>
    <w:rsid w:val="00767835"/>
    <w:rsid w:val="00767EAD"/>
    <w:rsid w:val="00767F1B"/>
    <w:rsid w:val="00767F20"/>
    <w:rsid w:val="00767F86"/>
    <w:rsid w:val="00770C1A"/>
    <w:rsid w:val="00770CC4"/>
    <w:rsid w:val="00771636"/>
    <w:rsid w:val="007717A6"/>
    <w:rsid w:val="00771B9B"/>
    <w:rsid w:val="0077200C"/>
    <w:rsid w:val="00772846"/>
    <w:rsid w:val="007729BB"/>
    <w:rsid w:val="00772D16"/>
    <w:rsid w:val="00773514"/>
    <w:rsid w:val="00773E94"/>
    <w:rsid w:val="00774D6B"/>
    <w:rsid w:val="00774DAD"/>
    <w:rsid w:val="00775327"/>
    <w:rsid w:val="00775696"/>
    <w:rsid w:val="00775706"/>
    <w:rsid w:val="00775B54"/>
    <w:rsid w:val="007760DE"/>
    <w:rsid w:val="00776BFE"/>
    <w:rsid w:val="00777D11"/>
    <w:rsid w:val="00777ECE"/>
    <w:rsid w:val="007800B4"/>
    <w:rsid w:val="007800D1"/>
    <w:rsid w:val="00780B32"/>
    <w:rsid w:val="00781140"/>
    <w:rsid w:val="0078305B"/>
    <w:rsid w:val="00783BF0"/>
    <w:rsid w:val="00783D69"/>
    <w:rsid w:val="007848D4"/>
    <w:rsid w:val="00784A22"/>
    <w:rsid w:val="00785ACE"/>
    <w:rsid w:val="00785CE7"/>
    <w:rsid w:val="007874B6"/>
    <w:rsid w:val="00787D82"/>
    <w:rsid w:val="00787FB5"/>
    <w:rsid w:val="007902E1"/>
    <w:rsid w:val="007908FC"/>
    <w:rsid w:val="00790CA6"/>
    <w:rsid w:val="00790CDD"/>
    <w:rsid w:val="007912D5"/>
    <w:rsid w:val="00791455"/>
    <w:rsid w:val="0079178C"/>
    <w:rsid w:val="00791B87"/>
    <w:rsid w:val="00792D02"/>
    <w:rsid w:val="007931D4"/>
    <w:rsid w:val="00793A78"/>
    <w:rsid w:val="00793C9E"/>
    <w:rsid w:val="00794108"/>
    <w:rsid w:val="007955DF"/>
    <w:rsid w:val="007964BA"/>
    <w:rsid w:val="0079667B"/>
    <w:rsid w:val="007966DB"/>
    <w:rsid w:val="007967EE"/>
    <w:rsid w:val="007A04DE"/>
    <w:rsid w:val="007A083A"/>
    <w:rsid w:val="007A09C8"/>
    <w:rsid w:val="007A1186"/>
    <w:rsid w:val="007A14B0"/>
    <w:rsid w:val="007A14CA"/>
    <w:rsid w:val="007A1FEA"/>
    <w:rsid w:val="007A23FF"/>
    <w:rsid w:val="007A2945"/>
    <w:rsid w:val="007A3070"/>
    <w:rsid w:val="007A36A2"/>
    <w:rsid w:val="007A46F7"/>
    <w:rsid w:val="007A5124"/>
    <w:rsid w:val="007A6020"/>
    <w:rsid w:val="007A65E2"/>
    <w:rsid w:val="007A693B"/>
    <w:rsid w:val="007A6B0A"/>
    <w:rsid w:val="007A7F62"/>
    <w:rsid w:val="007B0231"/>
    <w:rsid w:val="007B02A0"/>
    <w:rsid w:val="007B06CD"/>
    <w:rsid w:val="007B09E7"/>
    <w:rsid w:val="007B14C3"/>
    <w:rsid w:val="007B2336"/>
    <w:rsid w:val="007B3297"/>
    <w:rsid w:val="007B49C5"/>
    <w:rsid w:val="007B4E07"/>
    <w:rsid w:val="007B5340"/>
    <w:rsid w:val="007B5487"/>
    <w:rsid w:val="007B5738"/>
    <w:rsid w:val="007B59C5"/>
    <w:rsid w:val="007B5C32"/>
    <w:rsid w:val="007B60A8"/>
    <w:rsid w:val="007C14D3"/>
    <w:rsid w:val="007C2B47"/>
    <w:rsid w:val="007C3013"/>
    <w:rsid w:val="007C3542"/>
    <w:rsid w:val="007C475B"/>
    <w:rsid w:val="007C4855"/>
    <w:rsid w:val="007C5257"/>
    <w:rsid w:val="007C5A93"/>
    <w:rsid w:val="007C61DB"/>
    <w:rsid w:val="007C72D9"/>
    <w:rsid w:val="007D01C3"/>
    <w:rsid w:val="007D126E"/>
    <w:rsid w:val="007D1A92"/>
    <w:rsid w:val="007D1A98"/>
    <w:rsid w:val="007D1B59"/>
    <w:rsid w:val="007D20AC"/>
    <w:rsid w:val="007D2317"/>
    <w:rsid w:val="007D24B5"/>
    <w:rsid w:val="007D2DD4"/>
    <w:rsid w:val="007D313A"/>
    <w:rsid w:val="007D3583"/>
    <w:rsid w:val="007D4724"/>
    <w:rsid w:val="007D4A84"/>
    <w:rsid w:val="007D62D8"/>
    <w:rsid w:val="007D65C5"/>
    <w:rsid w:val="007D691D"/>
    <w:rsid w:val="007D7841"/>
    <w:rsid w:val="007D7881"/>
    <w:rsid w:val="007E0CF4"/>
    <w:rsid w:val="007E1AC5"/>
    <w:rsid w:val="007E1DD5"/>
    <w:rsid w:val="007E1F40"/>
    <w:rsid w:val="007E38DF"/>
    <w:rsid w:val="007E52F4"/>
    <w:rsid w:val="007E7B24"/>
    <w:rsid w:val="007F0192"/>
    <w:rsid w:val="007F022F"/>
    <w:rsid w:val="007F03E0"/>
    <w:rsid w:val="007F0C90"/>
    <w:rsid w:val="007F130A"/>
    <w:rsid w:val="007F168D"/>
    <w:rsid w:val="007F2182"/>
    <w:rsid w:val="007F2838"/>
    <w:rsid w:val="007F2E61"/>
    <w:rsid w:val="007F31D2"/>
    <w:rsid w:val="007F329C"/>
    <w:rsid w:val="007F36FD"/>
    <w:rsid w:val="007F3706"/>
    <w:rsid w:val="007F370A"/>
    <w:rsid w:val="007F5ADA"/>
    <w:rsid w:val="007F5C01"/>
    <w:rsid w:val="007F60E1"/>
    <w:rsid w:val="007F76F9"/>
    <w:rsid w:val="007F78BC"/>
    <w:rsid w:val="007F78D4"/>
    <w:rsid w:val="0080034E"/>
    <w:rsid w:val="0080053B"/>
    <w:rsid w:val="00802825"/>
    <w:rsid w:val="00803183"/>
    <w:rsid w:val="00803B35"/>
    <w:rsid w:val="00803C8B"/>
    <w:rsid w:val="00804E53"/>
    <w:rsid w:val="00805312"/>
    <w:rsid w:val="00805494"/>
    <w:rsid w:val="00805E14"/>
    <w:rsid w:val="00805E5C"/>
    <w:rsid w:val="008063BA"/>
    <w:rsid w:val="00806787"/>
    <w:rsid w:val="008068C8"/>
    <w:rsid w:val="00806DBD"/>
    <w:rsid w:val="008071D6"/>
    <w:rsid w:val="00807327"/>
    <w:rsid w:val="008100A2"/>
    <w:rsid w:val="0081074F"/>
    <w:rsid w:val="00810C6D"/>
    <w:rsid w:val="0081202C"/>
    <w:rsid w:val="008121C4"/>
    <w:rsid w:val="00812708"/>
    <w:rsid w:val="00812E4C"/>
    <w:rsid w:val="00812F44"/>
    <w:rsid w:val="008147C1"/>
    <w:rsid w:val="00814A49"/>
    <w:rsid w:val="00814D58"/>
    <w:rsid w:val="00815BEE"/>
    <w:rsid w:val="00816092"/>
    <w:rsid w:val="00816643"/>
    <w:rsid w:val="00817341"/>
    <w:rsid w:val="00817344"/>
    <w:rsid w:val="008173B4"/>
    <w:rsid w:val="00817B1D"/>
    <w:rsid w:val="008203C5"/>
    <w:rsid w:val="00820BB0"/>
    <w:rsid w:val="0082181C"/>
    <w:rsid w:val="008219D8"/>
    <w:rsid w:val="00822334"/>
    <w:rsid w:val="008223C7"/>
    <w:rsid w:val="008230DA"/>
    <w:rsid w:val="008236E7"/>
    <w:rsid w:val="00823C79"/>
    <w:rsid w:val="00823DA9"/>
    <w:rsid w:val="0082474D"/>
    <w:rsid w:val="00825484"/>
    <w:rsid w:val="00825ED9"/>
    <w:rsid w:val="00825FC0"/>
    <w:rsid w:val="00825FD5"/>
    <w:rsid w:val="00826BF0"/>
    <w:rsid w:val="00826C4C"/>
    <w:rsid w:val="00830ACF"/>
    <w:rsid w:val="008316DB"/>
    <w:rsid w:val="008335FC"/>
    <w:rsid w:val="00833B26"/>
    <w:rsid w:val="008342E6"/>
    <w:rsid w:val="00835122"/>
    <w:rsid w:val="008354EA"/>
    <w:rsid w:val="00835886"/>
    <w:rsid w:val="00836169"/>
    <w:rsid w:val="00836D35"/>
    <w:rsid w:val="008376C3"/>
    <w:rsid w:val="008379C3"/>
    <w:rsid w:val="00837EE2"/>
    <w:rsid w:val="008404A8"/>
    <w:rsid w:val="00840BD5"/>
    <w:rsid w:val="00840ECF"/>
    <w:rsid w:val="00841AB1"/>
    <w:rsid w:val="00842468"/>
    <w:rsid w:val="00843A14"/>
    <w:rsid w:val="00844018"/>
    <w:rsid w:val="008447B7"/>
    <w:rsid w:val="00844F6D"/>
    <w:rsid w:val="00845A2C"/>
    <w:rsid w:val="00845FA7"/>
    <w:rsid w:val="00846623"/>
    <w:rsid w:val="00846A52"/>
    <w:rsid w:val="00846BC6"/>
    <w:rsid w:val="008470AA"/>
    <w:rsid w:val="0084711F"/>
    <w:rsid w:val="008474C0"/>
    <w:rsid w:val="00847649"/>
    <w:rsid w:val="00847661"/>
    <w:rsid w:val="00847662"/>
    <w:rsid w:val="008509DD"/>
    <w:rsid w:val="00850E89"/>
    <w:rsid w:val="008516AB"/>
    <w:rsid w:val="00851EFD"/>
    <w:rsid w:val="00852EC2"/>
    <w:rsid w:val="0085364B"/>
    <w:rsid w:val="008539DE"/>
    <w:rsid w:val="00854277"/>
    <w:rsid w:val="00855263"/>
    <w:rsid w:val="00855AFB"/>
    <w:rsid w:val="00856107"/>
    <w:rsid w:val="00856268"/>
    <w:rsid w:val="0085666E"/>
    <w:rsid w:val="0086067A"/>
    <w:rsid w:val="00860A45"/>
    <w:rsid w:val="00860E9E"/>
    <w:rsid w:val="00861133"/>
    <w:rsid w:val="008614A9"/>
    <w:rsid w:val="008617A2"/>
    <w:rsid w:val="00862046"/>
    <w:rsid w:val="0086228C"/>
    <w:rsid w:val="00862A54"/>
    <w:rsid w:val="00863471"/>
    <w:rsid w:val="00863E5F"/>
    <w:rsid w:val="00864424"/>
    <w:rsid w:val="00864CB1"/>
    <w:rsid w:val="00864E8A"/>
    <w:rsid w:val="00864F28"/>
    <w:rsid w:val="0086565D"/>
    <w:rsid w:val="008658D1"/>
    <w:rsid w:val="00865922"/>
    <w:rsid w:val="00866701"/>
    <w:rsid w:val="00867536"/>
    <w:rsid w:val="00867813"/>
    <w:rsid w:val="008678B8"/>
    <w:rsid w:val="00870176"/>
    <w:rsid w:val="00870B9C"/>
    <w:rsid w:val="00870F1C"/>
    <w:rsid w:val="008718A0"/>
    <w:rsid w:val="00871AA6"/>
    <w:rsid w:val="0087202B"/>
    <w:rsid w:val="00872DC1"/>
    <w:rsid w:val="0087494A"/>
    <w:rsid w:val="00874E4D"/>
    <w:rsid w:val="00875090"/>
    <w:rsid w:val="00876D35"/>
    <w:rsid w:val="00877D19"/>
    <w:rsid w:val="00880236"/>
    <w:rsid w:val="008803B2"/>
    <w:rsid w:val="0088099D"/>
    <w:rsid w:val="00880B0A"/>
    <w:rsid w:val="0088135F"/>
    <w:rsid w:val="00881863"/>
    <w:rsid w:val="008833C5"/>
    <w:rsid w:val="00883568"/>
    <w:rsid w:val="00883F4E"/>
    <w:rsid w:val="0088404F"/>
    <w:rsid w:val="00884A58"/>
    <w:rsid w:val="0088601F"/>
    <w:rsid w:val="0088616F"/>
    <w:rsid w:val="00886C85"/>
    <w:rsid w:val="00886F7D"/>
    <w:rsid w:val="00887979"/>
    <w:rsid w:val="008906E1"/>
    <w:rsid w:val="008930BA"/>
    <w:rsid w:val="00894756"/>
    <w:rsid w:val="0089534B"/>
    <w:rsid w:val="00895808"/>
    <w:rsid w:val="0089589F"/>
    <w:rsid w:val="00895AA5"/>
    <w:rsid w:val="0089627D"/>
    <w:rsid w:val="0089644D"/>
    <w:rsid w:val="00896771"/>
    <w:rsid w:val="00896993"/>
    <w:rsid w:val="00896DE0"/>
    <w:rsid w:val="008973BD"/>
    <w:rsid w:val="008974FD"/>
    <w:rsid w:val="008A1E8E"/>
    <w:rsid w:val="008A221C"/>
    <w:rsid w:val="008A25DB"/>
    <w:rsid w:val="008A2E69"/>
    <w:rsid w:val="008A2EAE"/>
    <w:rsid w:val="008A2F5C"/>
    <w:rsid w:val="008A486C"/>
    <w:rsid w:val="008A593D"/>
    <w:rsid w:val="008A6822"/>
    <w:rsid w:val="008A7305"/>
    <w:rsid w:val="008A7527"/>
    <w:rsid w:val="008A78FF"/>
    <w:rsid w:val="008B0890"/>
    <w:rsid w:val="008B0BB1"/>
    <w:rsid w:val="008B10BB"/>
    <w:rsid w:val="008B1BE0"/>
    <w:rsid w:val="008B2111"/>
    <w:rsid w:val="008B270B"/>
    <w:rsid w:val="008B30DE"/>
    <w:rsid w:val="008B3AD5"/>
    <w:rsid w:val="008B3E97"/>
    <w:rsid w:val="008B3F19"/>
    <w:rsid w:val="008B4033"/>
    <w:rsid w:val="008B492D"/>
    <w:rsid w:val="008B4B6D"/>
    <w:rsid w:val="008B5193"/>
    <w:rsid w:val="008B617C"/>
    <w:rsid w:val="008B636A"/>
    <w:rsid w:val="008B6EB9"/>
    <w:rsid w:val="008B7172"/>
    <w:rsid w:val="008B7B7C"/>
    <w:rsid w:val="008B7C13"/>
    <w:rsid w:val="008C0426"/>
    <w:rsid w:val="008C0F93"/>
    <w:rsid w:val="008C108B"/>
    <w:rsid w:val="008C280E"/>
    <w:rsid w:val="008C2E40"/>
    <w:rsid w:val="008C2F78"/>
    <w:rsid w:val="008C3714"/>
    <w:rsid w:val="008C40FD"/>
    <w:rsid w:val="008C517A"/>
    <w:rsid w:val="008C5324"/>
    <w:rsid w:val="008C5522"/>
    <w:rsid w:val="008C5A11"/>
    <w:rsid w:val="008C604F"/>
    <w:rsid w:val="008C6F49"/>
    <w:rsid w:val="008C7048"/>
    <w:rsid w:val="008C7544"/>
    <w:rsid w:val="008C78DD"/>
    <w:rsid w:val="008D0F41"/>
    <w:rsid w:val="008D1B51"/>
    <w:rsid w:val="008D1E9E"/>
    <w:rsid w:val="008D24D6"/>
    <w:rsid w:val="008D2F7E"/>
    <w:rsid w:val="008D3277"/>
    <w:rsid w:val="008D3482"/>
    <w:rsid w:val="008D4207"/>
    <w:rsid w:val="008D52A1"/>
    <w:rsid w:val="008D579A"/>
    <w:rsid w:val="008D5EFD"/>
    <w:rsid w:val="008D704C"/>
    <w:rsid w:val="008D713E"/>
    <w:rsid w:val="008D77BD"/>
    <w:rsid w:val="008D7CE6"/>
    <w:rsid w:val="008D7CEE"/>
    <w:rsid w:val="008D7DE3"/>
    <w:rsid w:val="008E02BD"/>
    <w:rsid w:val="008E0973"/>
    <w:rsid w:val="008E0AEF"/>
    <w:rsid w:val="008E1AD7"/>
    <w:rsid w:val="008E1C4D"/>
    <w:rsid w:val="008E1C9F"/>
    <w:rsid w:val="008E243A"/>
    <w:rsid w:val="008E2941"/>
    <w:rsid w:val="008E3257"/>
    <w:rsid w:val="008E34D7"/>
    <w:rsid w:val="008E42FD"/>
    <w:rsid w:val="008E45FC"/>
    <w:rsid w:val="008E4AC0"/>
    <w:rsid w:val="008E6165"/>
    <w:rsid w:val="008E63F2"/>
    <w:rsid w:val="008E67CD"/>
    <w:rsid w:val="008E6948"/>
    <w:rsid w:val="008E73CB"/>
    <w:rsid w:val="008E78CA"/>
    <w:rsid w:val="008E7D3E"/>
    <w:rsid w:val="008F0E75"/>
    <w:rsid w:val="008F0F60"/>
    <w:rsid w:val="008F10E6"/>
    <w:rsid w:val="008F2A6D"/>
    <w:rsid w:val="008F3199"/>
    <w:rsid w:val="008F35F8"/>
    <w:rsid w:val="008F4098"/>
    <w:rsid w:val="008F4479"/>
    <w:rsid w:val="008F4C0B"/>
    <w:rsid w:val="008F52F6"/>
    <w:rsid w:val="008F5B17"/>
    <w:rsid w:val="008F621F"/>
    <w:rsid w:val="008F6281"/>
    <w:rsid w:val="008F714B"/>
    <w:rsid w:val="008F7792"/>
    <w:rsid w:val="00901B21"/>
    <w:rsid w:val="009023BB"/>
    <w:rsid w:val="009025E3"/>
    <w:rsid w:val="00902775"/>
    <w:rsid w:val="009029F3"/>
    <w:rsid w:val="00902DFC"/>
    <w:rsid w:val="0090318A"/>
    <w:rsid w:val="00903664"/>
    <w:rsid w:val="00903A3B"/>
    <w:rsid w:val="00904217"/>
    <w:rsid w:val="00904904"/>
    <w:rsid w:val="00904965"/>
    <w:rsid w:val="00905C35"/>
    <w:rsid w:val="00905E1F"/>
    <w:rsid w:val="00906693"/>
    <w:rsid w:val="00906A2E"/>
    <w:rsid w:val="009076E4"/>
    <w:rsid w:val="00907A39"/>
    <w:rsid w:val="009102BC"/>
    <w:rsid w:val="00910F33"/>
    <w:rsid w:val="00911838"/>
    <w:rsid w:val="00912A5E"/>
    <w:rsid w:val="0091322A"/>
    <w:rsid w:val="00913261"/>
    <w:rsid w:val="009142E0"/>
    <w:rsid w:val="009145D8"/>
    <w:rsid w:val="00914638"/>
    <w:rsid w:val="00914E99"/>
    <w:rsid w:val="0091528B"/>
    <w:rsid w:val="00915473"/>
    <w:rsid w:val="00915817"/>
    <w:rsid w:val="00915E63"/>
    <w:rsid w:val="00915FAC"/>
    <w:rsid w:val="009178EA"/>
    <w:rsid w:val="00920726"/>
    <w:rsid w:val="00921064"/>
    <w:rsid w:val="0092127F"/>
    <w:rsid w:val="00921415"/>
    <w:rsid w:val="009219ED"/>
    <w:rsid w:val="00921A82"/>
    <w:rsid w:val="00922094"/>
    <w:rsid w:val="0092220F"/>
    <w:rsid w:val="0092283D"/>
    <w:rsid w:val="00922BED"/>
    <w:rsid w:val="009236A5"/>
    <w:rsid w:val="00924346"/>
    <w:rsid w:val="0092465B"/>
    <w:rsid w:val="00924E44"/>
    <w:rsid w:val="009254A9"/>
    <w:rsid w:val="00925B39"/>
    <w:rsid w:val="00925B65"/>
    <w:rsid w:val="00925FDC"/>
    <w:rsid w:val="00926098"/>
    <w:rsid w:val="00926403"/>
    <w:rsid w:val="00926DB9"/>
    <w:rsid w:val="00926FA1"/>
    <w:rsid w:val="009273B1"/>
    <w:rsid w:val="00927A2C"/>
    <w:rsid w:val="0093010A"/>
    <w:rsid w:val="009301D2"/>
    <w:rsid w:val="009318F9"/>
    <w:rsid w:val="00931AA2"/>
    <w:rsid w:val="00932716"/>
    <w:rsid w:val="00933565"/>
    <w:rsid w:val="00934A17"/>
    <w:rsid w:val="00934F04"/>
    <w:rsid w:val="00936512"/>
    <w:rsid w:val="009406E5"/>
    <w:rsid w:val="00940CF1"/>
    <w:rsid w:val="00941BB7"/>
    <w:rsid w:val="00941C65"/>
    <w:rsid w:val="00941FA4"/>
    <w:rsid w:val="00942A00"/>
    <w:rsid w:val="00943678"/>
    <w:rsid w:val="009441F1"/>
    <w:rsid w:val="009447D6"/>
    <w:rsid w:val="00944EF2"/>
    <w:rsid w:val="009454AB"/>
    <w:rsid w:val="0094591F"/>
    <w:rsid w:val="00945C85"/>
    <w:rsid w:val="00950494"/>
    <w:rsid w:val="00950809"/>
    <w:rsid w:val="00951107"/>
    <w:rsid w:val="0095121E"/>
    <w:rsid w:val="00951C02"/>
    <w:rsid w:val="00952A46"/>
    <w:rsid w:val="00952D0C"/>
    <w:rsid w:val="00953155"/>
    <w:rsid w:val="0095316D"/>
    <w:rsid w:val="00953491"/>
    <w:rsid w:val="00953D41"/>
    <w:rsid w:val="0095485E"/>
    <w:rsid w:val="009550DB"/>
    <w:rsid w:val="009555F6"/>
    <w:rsid w:val="00956574"/>
    <w:rsid w:val="0095673E"/>
    <w:rsid w:val="00956C90"/>
    <w:rsid w:val="00956F79"/>
    <w:rsid w:val="009579B6"/>
    <w:rsid w:val="0096029C"/>
    <w:rsid w:val="00960885"/>
    <w:rsid w:val="00960E16"/>
    <w:rsid w:val="0096122B"/>
    <w:rsid w:val="00961329"/>
    <w:rsid w:val="00961593"/>
    <w:rsid w:val="00961981"/>
    <w:rsid w:val="00962100"/>
    <w:rsid w:val="0096225C"/>
    <w:rsid w:val="00962C51"/>
    <w:rsid w:val="00962FFE"/>
    <w:rsid w:val="0096307A"/>
    <w:rsid w:val="009634CB"/>
    <w:rsid w:val="00963CA1"/>
    <w:rsid w:val="00963E1D"/>
    <w:rsid w:val="00964380"/>
    <w:rsid w:val="0096450C"/>
    <w:rsid w:val="009645D4"/>
    <w:rsid w:val="0096515D"/>
    <w:rsid w:val="00966446"/>
    <w:rsid w:val="00966F25"/>
    <w:rsid w:val="00967082"/>
    <w:rsid w:val="00967267"/>
    <w:rsid w:val="00967654"/>
    <w:rsid w:val="0096765E"/>
    <w:rsid w:val="009679C9"/>
    <w:rsid w:val="009701F9"/>
    <w:rsid w:val="00970876"/>
    <w:rsid w:val="00971CA3"/>
    <w:rsid w:val="00973EAA"/>
    <w:rsid w:val="00973F70"/>
    <w:rsid w:val="00974B3A"/>
    <w:rsid w:val="00974F30"/>
    <w:rsid w:val="0097599F"/>
    <w:rsid w:val="009759D3"/>
    <w:rsid w:val="0097613B"/>
    <w:rsid w:val="0097642E"/>
    <w:rsid w:val="00976CE8"/>
    <w:rsid w:val="00976FFE"/>
    <w:rsid w:val="00977283"/>
    <w:rsid w:val="00977AF4"/>
    <w:rsid w:val="00977FDB"/>
    <w:rsid w:val="0098112B"/>
    <w:rsid w:val="009811CA"/>
    <w:rsid w:val="00981694"/>
    <w:rsid w:val="00981747"/>
    <w:rsid w:val="00981BB1"/>
    <w:rsid w:val="00981E35"/>
    <w:rsid w:val="00982A13"/>
    <w:rsid w:val="00982E2A"/>
    <w:rsid w:val="0098350B"/>
    <w:rsid w:val="00983E2F"/>
    <w:rsid w:val="00984A1D"/>
    <w:rsid w:val="00984DF3"/>
    <w:rsid w:val="0098547A"/>
    <w:rsid w:val="00985A7F"/>
    <w:rsid w:val="009869D1"/>
    <w:rsid w:val="0098766A"/>
    <w:rsid w:val="009906D6"/>
    <w:rsid w:val="00990994"/>
    <w:rsid w:val="00990DF0"/>
    <w:rsid w:val="009916AB"/>
    <w:rsid w:val="00991DDF"/>
    <w:rsid w:val="00992D5F"/>
    <w:rsid w:val="00992ED6"/>
    <w:rsid w:val="00992FEA"/>
    <w:rsid w:val="009941CC"/>
    <w:rsid w:val="00995947"/>
    <w:rsid w:val="009959E2"/>
    <w:rsid w:val="0099649C"/>
    <w:rsid w:val="0099687A"/>
    <w:rsid w:val="00996C1E"/>
    <w:rsid w:val="00997878"/>
    <w:rsid w:val="00997AA9"/>
    <w:rsid w:val="009A11AC"/>
    <w:rsid w:val="009A189B"/>
    <w:rsid w:val="009A25F8"/>
    <w:rsid w:val="009A2965"/>
    <w:rsid w:val="009A2C05"/>
    <w:rsid w:val="009A32CC"/>
    <w:rsid w:val="009A3AE0"/>
    <w:rsid w:val="009A3C62"/>
    <w:rsid w:val="009A4CCC"/>
    <w:rsid w:val="009A5A96"/>
    <w:rsid w:val="009A6234"/>
    <w:rsid w:val="009A6552"/>
    <w:rsid w:val="009A659F"/>
    <w:rsid w:val="009A7460"/>
    <w:rsid w:val="009A7706"/>
    <w:rsid w:val="009A77B4"/>
    <w:rsid w:val="009B047A"/>
    <w:rsid w:val="009B049B"/>
    <w:rsid w:val="009B0931"/>
    <w:rsid w:val="009B0AE0"/>
    <w:rsid w:val="009B1C70"/>
    <w:rsid w:val="009B25A5"/>
    <w:rsid w:val="009B2F9E"/>
    <w:rsid w:val="009B3492"/>
    <w:rsid w:val="009B361E"/>
    <w:rsid w:val="009B3B8C"/>
    <w:rsid w:val="009B3DFD"/>
    <w:rsid w:val="009B3F81"/>
    <w:rsid w:val="009B41D4"/>
    <w:rsid w:val="009B4816"/>
    <w:rsid w:val="009B4AD5"/>
    <w:rsid w:val="009B4D97"/>
    <w:rsid w:val="009B550D"/>
    <w:rsid w:val="009B58D8"/>
    <w:rsid w:val="009B5968"/>
    <w:rsid w:val="009B59BA"/>
    <w:rsid w:val="009B632A"/>
    <w:rsid w:val="009B6541"/>
    <w:rsid w:val="009B7C1E"/>
    <w:rsid w:val="009C09BB"/>
    <w:rsid w:val="009C0AA4"/>
    <w:rsid w:val="009C2531"/>
    <w:rsid w:val="009C25AA"/>
    <w:rsid w:val="009C279D"/>
    <w:rsid w:val="009C3207"/>
    <w:rsid w:val="009C3960"/>
    <w:rsid w:val="009C3F7D"/>
    <w:rsid w:val="009C3F84"/>
    <w:rsid w:val="009C4163"/>
    <w:rsid w:val="009C5915"/>
    <w:rsid w:val="009C63E1"/>
    <w:rsid w:val="009C6408"/>
    <w:rsid w:val="009C6B74"/>
    <w:rsid w:val="009C6C84"/>
    <w:rsid w:val="009C7E1A"/>
    <w:rsid w:val="009C7EB3"/>
    <w:rsid w:val="009D04EC"/>
    <w:rsid w:val="009D080D"/>
    <w:rsid w:val="009D0CBD"/>
    <w:rsid w:val="009D0CEE"/>
    <w:rsid w:val="009D1037"/>
    <w:rsid w:val="009D1384"/>
    <w:rsid w:val="009D14B1"/>
    <w:rsid w:val="009D174A"/>
    <w:rsid w:val="009D1A17"/>
    <w:rsid w:val="009D1A78"/>
    <w:rsid w:val="009D1C5E"/>
    <w:rsid w:val="009D2355"/>
    <w:rsid w:val="009D2448"/>
    <w:rsid w:val="009D269E"/>
    <w:rsid w:val="009D2ABA"/>
    <w:rsid w:val="009D2CCC"/>
    <w:rsid w:val="009D2E6E"/>
    <w:rsid w:val="009D3FA3"/>
    <w:rsid w:val="009D4519"/>
    <w:rsid w:val="009D494E"/>
    <w:rsid w:val="009D4E8E"/>
    <w:rsid w:val="009D549E"/>
    <w:rsid w:val="009D6085"/>
    <w:rsid w:val="009D625A"/>
    <w:rsid w:val="009D6C99"/>
    <w:rsid w:val="009D7533"/>
    <w:rsid w:val="009D7F44"/>
    <w:rsid w:val="009D7F6C"/>
    <w:rsid w:val="009E063E"/>
    <w:rsid w:val="009E0764"/>
    <w:rsid w:val="009E08C3"/>
    <w:rsid w:val="009E0B5C"/>
    <w:rsid w:val="009E141B"/>
    <w:rsid w:val="009E1797"/>
    <w:rsid w:val="009E1B17"/>
    <w:rsid w:val="009E1C73"/>
    <w:rsid w:val="009E2AAA"/>
    <w:rsid w:val="009E34C0"/>
    <w:rsid w:val="009E381A"/>
    <w:rsid w:val="009E3901"/>
    <w:rsid w:val="009E3956"/>
    <w:rsid w:val="009E41EF"/>
    <w:rsid w:val="009E4E38"/>
    <w:rsid w:val="009E51D4"/>
    <w:rsid w:val="009E5E29"/>
    <w:rsid w:val="009E5E48"/>
    <w:rsid w:val="009E6240"/>
    <w:rsid w:val="009F0990"/>
    <w:rsid w:val="009F0AE0"/>
    <w:rsid w:val="009F162A"/>
    <w:rsid w:val="009F24D6"/>
    <w:rsid w:val="009F2E04"/>
    <w:rsid w:val="009F39CA"/>
    <w:rsid w:val="009F422E"/>
    <w:rsid w:val="009F43FD"/>
    <w:rsid w:val="009F4438"/>
    <w:rsid w:val="009F4EEE"/>
    <w:rsid w:val="009F5806"/>
    <w:rsid w:val="009F5968"/>
    <w:rsid w:val="009F691A"/>
    <w:rsid w:val="009F6DEA"/>
    <w:rsid w:val="009F6E83"/>
    <w:rsid w:val="009F7219"/>
    <w:rsid w:val="009F771B"/>
    <w:rsid w:val="009F7973"/>
    <w:rsid w:val="00A00614"/>
    <w:rsid w:val="00A00679"/>
    <w:rsid w:val="00A007EF"/>
    <w:rsid w:val="00A00EE1"/>
    <w:rsid w:val="00A029E9"/>
    <w:rsid w:val="00A02B9B"/>
    <w:rsid w:val="00A02D2D"/>
    <w:rsid w:val="00A02D96"/>
    <w:rsid w:val="00A0371A"/>
    <w:rsid w:val="00A0388E"/>
    <w:rsid w:val="00A03F85"/>
    <w:rsid w:val="00A0412C"/>
    <w:rsid w:val="00A049F1"/>
    <w:rsid w:val="00A04B00"/>
    <w:rsid w:val="00A04E7A"/>
    <w:rsid w:val="00A072E0"/>
    <w:rsid w:val="00A0751B"/>
    <w:rsid w:val="00A0763A"/>
    <w:rsid w:val="00A07C31"/>
    <w:rsid w:val="00A10638"/>
    <w:rsid w:val="00A108E6"/>
    <w:rsid w:val="00A10A84"/>
    <w:rsid w:val="00A10DCA"/>
    <w:rsid w:val="00A11127"/>
    <w:rsid w:val="00A1214A"/>
    <w:rsid w:val="00A12402"/>
    <w:rsid w:val="00A129F2"/>
    <w:rsid w:val="00A13611"/>
    <w:rsid w:val="00A1436C"/>
    <w:rsid w:val="00A143BF"/>
    <w:rsid w:val="00A151A6"/>
    <w:rsid w:val="00A151C3"/>
    <w:rsid w:val="00A15CFB"/>
    <w:rsid w:val="00A16197"/>
    <w:rsid w:val="00A1630F"/>
    <w:rsid w:val="00A16F1D"/>
    <w:rsid w:val="00A173B8"/>
    <w:rsid w:val="00A200CA"/>
    <w:rsid w:val="00A20AE1"/>
    <w:rsid w:val="00A20F3A"/>
    <w:rsid w:val="00A21880"/>
    <w:rsid w:val="00A21B7E"/>
    <w:rsid w:val="00A22129"/>
    <w:rsid w:val="00A222AB"/>
    <w:rsid w:val="00A23FCB"/>
    <w:rsid w:val="00A24132"/>
    <w:rsid w:val="00A25184"/>
    <w:rsid w:val="00A251DC"/>
    <w:rsid w:val="00A2589A"/>
    <w:rsid w:val="00A25AC5"/>
    <w:rsid w:val="00A25F4A"/>
    <w:rsid w:val="00A262D6"/>
    <w:rsid w:val="00A26764"/>
    <w:rsid w:val="00A26A68"/>
    <w:rsid w:val="00A27519"/>
    <w:rsid w:val="00A27D6F"/>
    <w:rsid w:val="00A27F53"/>
    <w:rsid w:val="00A30103"/>
    <w:rsid w:val="00A30237"/>
    <w:rsid w:val="00A317DD"/>
    <w:rsid w:val="00A31928"/>
    <w:rsid w:val="00A32A03"/>
    <w:rsid w:val="00A32CAB"/>
    <w:rsid w:val="00A3327E"/>
    <w:rsid w:val="00A33CCC"/>
    <w:rsid w:val="00A3454F"/>
    <w:rsid w:val="00A3544E"/>
    <w:rsid w:val="00A3548B"/>
    <w:rsid w:val="00A36DA5"/>
    <w:rsid w:val="00A37A84"/>
    <w:rsid w:val="00A4070B"/>
    <w:rsid w:val="00A4070D"/>
    <w:rsid w:val="00A41115"/>
    <w:rsid w:val="00A41640"/>
    <w:rsid w:val="00A41C36"/>
    <w:rsid w:val="00A41EDD"/>
    <w:rsid w:val="00A42633"/>
    <w:rsid w:val="00A43EA5"/>
    <w:rsid w:val="00A4463E"/>
    <w:rsid w:val="00A4489E"/>
    <w:rsid w:val="00A448A5"/>
    <w:rsid w:val="00A45DA4"/>
    <w:rsid w:val="00A4617A"/>
    <w:rsid w:val="00A46F5E"/>
    <w:rsid w:val="00A473D0"/>
    <w:rsid w:val="00A47547"/>
    <w:rsid w:val="00A4756D"/>
    <w:rsid w:val="00A479C3"/>
    <w:rsid w:val="00A5015D"/>
    <w:rsid w:val="00A50653"/>
    <w:rsid w:val="00A50A06"/>
    <w:rsid w:val="00A513E6"/>
    <w:rsid w:val="00A518E1"/>
    <w:rsid w:val="00A51CE2"/>
    <w:rsid w:val="00A52723"/>
    <w:rsid w:val="00A5320F"/>
    <w:rsid w:val="00A536A2"/>
    <w:rsid w:val="00A536F3"/>
    <w:rsid w:val="00A537FD"/>
    <w:rsid w:val="00A53AA4"/>
    <w:rsid w:val="00A542A6"/>
    <w:rsid w:val="00A546C8"/>
    <w:rsid w:val="00A54A16"/>
    <w:rsid w:val="00A54DEB"/>
    <w:rsid w:val="00A56439"/>
    <w:rsid w:val="00A56D77"/>
    <w:rsid w:val="00A577A8"/>
    <w:rsid w:val="00A57B4A"/>
    <w:rsid w:val="00A57D61"/>
    <w:rsid w:val="00A60055"/>
    <w:rsid w:val="00A60251"/>
    <w:rsid w:val="00A60584"/>
    <w:rsid w:val="00A611E1"/>
    <w:rsid w:val="00A61F4F"/>
    <w:rsid w:val="00A620D0"/>
    <w:rsid w:val="00A6273A"/>
    <w:rsid w:val="00A62A1E"/>
    <w:rsid w:val="00A62D20"/>
    <w:rsid w:val="00A6346E"/>
    <w:rsid w:val="00A637E5"/>
    <w:rsid w:val="00A64471"/>
    <w:rsid w:val="00A6458A"/>
    <w:rsid w:val="00A64B92"/>
    <w:rsid w:val="00A64F16"/>
    <w:rsid w:val="00A653FE"/>
    <w:rsid w:val="00A67287"/>
    <w:rsid w:val="00A6795D"/>
    <w:rsid w:val="00A70942"/>
    <w:rsid w:val="00A70A56"/>
    <w:rsid w:val="00A70CB0"/>
    <w:rsid w:val="00A70DB1"/>
    <w:rsid w:val="00A70FDD"/>
    <w:rsid w:val="00A7167C"/>
    <w:rsid w:val="00A718BD"/>
    <w:rsid w:val="00A722DF"/>
    <w:rsid w:val="00A7261E"/>
    <w:rsid w:val="00A728CD"/>
    <w:rsid w:val="00A72A8D"/>
    <w:rsid w:val="00A73412"/>
    <w:rsid w:val="00A73424"/>
    <w:rsid w:val="00A73F75"/>
    <w:rsid w:val="00A7408A"/>
    <w:rsid w:val="00A7501B"/>
    <w:rsid w:val="00A75255"/>
    <w:rsid w:val="00A754C6"/>
    <w:rsid w:val="00A758AD"/>
    <w:rsid w:val="00A75A9E"/>
    <w:rsid w:val="00A76212"/>
    <w:rsid w:val="00A76C85"/>
    <w:rsid w:val="00A77BF2"/>
    <w:rsid w:val="00A77D97"/>
    <w:rsid w:val="00A801D5"/>
    <w:rsid w:val="00A80E02"/>
    <w:rsid w:val="00A8171A"/>
    <w:rsid w:val="00A81A3D"/>
    <w:rsid w:val="00A82ACB"/>
    <w:rsid w:val="00A82C8E"/>
    <w:rsid w:val="00A83655"/>
    <w:rsid w:val="00A83931"/>
    <w:rsid w:val="00A84F9D"/>
    <w:rsid w:val="00A8501B"/>
    <w:rsid w:val="00A85D63"/>
    <w:rsid w:val="00A86B09"/>
    <w:rsid w:val="00A87292"/>
    <w:rsid w:val="00A876EC"/>
    <w:rsid w:val="00A9043A"/>
    <w:rsid w:val="00A909A4"/>
    <w:rsid w:val="00A909B7"/>
    <w:rsid w:val="00A91139"/>
    <w:rsid w:val="00A91275"/>
    <w:rsid w:val="00A91318"/>
    <w:rsid w:val="00A91D94"/>
    <w:rsid w:val="00A921F6"/>
    <w:rsid w:val="00A92FCD"/>
    <w:rsid w:val="00A9318B"/>
    <w:rsid w:val="00A933CF"/>
    <w:rsid w:val="00A93F3B"/>
    <w:rsid w:val="00A93F66"/>
    <w:rsid w:val="00A941EB"/>
    <w:rsid w:val="00A94639"/>
    <w:rsid w:val="00A94A84"/>
    <w:rsid w:val="00A94ACE"/>
    <w:rsid w:val="00A94AD8"/>
    <w:rsid w:val="00A94C14"/>
    <w:rsid w:val="00A94F78"/>
    <w:rsid w:val="00A94FD8"/>
    <w:rsid w:val="00A95A1C"/>
    <w:rsid w:val="00A95FD5"/>
    <w:rsid w:val="00A9641F"/>
    <w:rsid w:val="00A965F6"/>
    <w:rsid w:val="00A97407"/>
    <w:rsid w:val="00AA078B"/>
    <w:rsid w:val="00AA0EE4"/>
    <w:rsid w:val="00AA1073"/>
    <w:rsid w:val="00AA132F"/>
    <w:rsid w:val="00AA1A0A"/>
    <w:rsid w:val="00AA1ED2"/>
    <w:rsid w:val="00AA25D2"/>
    <w:rsid w:val="00AA295A"/>
    <w:rsid w:val="00AA2D73"/>
    <w:rsid w:val="00AA33D7"/>
    <w:rsid w:val="00AA3C45"/>
    <w:rsid w:val="00AA4562"/>
    <w:rsid w:val="00AA46CD"/>
    <w:rsid w:val="00AA4D84"/>
    <w:rsid w:val="00AA5E6E"/>
    <w:rsid w:val="00AA660C"/>
    <w:rsid w:val="00AA69A0"/>
    <w:rsid w:val="00AA6AF6"/>
    <w:rsid w:val="00AA6B19"/>
    <w:rsid w:val="00AA6F5F"/>
    <w:rsid w:val="00AB0FA7"/>
    <w:rsid w:val="00AB1EEF"/>
    <w:rsid w:val="00AB2677"/>
    <w:rsid w:val="00AB2682"/>
    <w:rsid w:val="00AB2C7A"/>
    <w:rsid w:val="00AB2E11"/>
    <w:rsid w:val="00AB3707"/>
    <w:rsid w:val="00AB48CA"/>
    <w:rsid w:val="00AB508E"/>
    <w:rsid w:val="00AB52E5"/>
    <w:rsid w:val="00AB53E1"/>
    <w:rsid w:val="00AB6312"/>
    <w:rsid w:val="00AB63CD"/>
    <w:rsid w:val="00AB6CA9"/>
    <w:rsid w:val="00AB729A"/>
    <w:rsid w:val="00AB7686"/>
    <w:rsid w:val="00AB7F3D"/>
    <w:rsid w:val="00AC0EB8"/>
    <w:rsid w:val="00AC23FD"/>
    <w:rsid w:val="00AC26D6"/>
    <w:rsid w:val="00AC2ED4"/>
    <w:rsid w:val="00AC489D"/>
    <w:rsid w:val="00AC4AFC"/>
    <w:rsid w:val="00AC5563"/>
    <w:rsid w:val="00AC5973"/>
    <w:rsid w:val="00AC5B16"/>
    <w:rsid w:val="00AC636D"/>
    <w:rsid w:val="00AC6B1E"/>
    <w:rsid w:val="00AC7E44"/>
    <w:rsid w:val="00AD06C7"/>
    <w:rsid w:val="00AD1303"/>
    <w:rsid w:val="00AD1C8A"/>
    <w:rsid w:val="00AD1DE8"/>
    <w:rsid w:val="00AD4480"/>
    <w:rsid w:val="00AD5106"/>
    <w:rsid w:val="00AD67FF"/>
    <w:rsid w:val="00AD6926"/>
    <w:rsid w:val="00AD6C0F"/>
    <w:rsid w:val="00AD7AA2"/>
    <w:rsid w:val="00AE078E"/>
    <w:rsid w:val="00AE0976"/>
    <w:rsid w:val="00AE0E4F"/>
    <w:rsid w:val="00AE19F5"/>
    <w:rsid w:val="00AE1E22"/>
    <w:rsid w:val="00AE2309"/>
    <w:rsid w:val="00AE3C2F"/>
    <w:rsid w:val="00AE4A67"/>
    <w:rsid w:val="00AE61F6"/>
    <w:rsid w:val="00AE66F3"/>
    <w:rsid w:val="00AE6D05"/>
    <w:rsid w:val="00AE7362"/>
    <w:rsid w:val="00AE7585"/>
    <w:rsid w:val="00AE7A39"/>
    <w:rsid w:val="00AF0740"/>
    <w:rsid w:val="00AF10FB"/>
    <w:rsid w:val="00AF1F0C"/>
    <w:rsid w:val="00AF2D67"/>
    <w:rsid w:val="00AF2F72"/>
    <w:rsid w:val="00AF4802"/>
    <w:rsid w:val="00AF4933"/>
    <w:rsid w:val="00AF51ED"/>
    <w:rsid w:val="00AF637E"/>
    <w:rsid w:val="00AF7515"/>
    <w:rsid w:val="00AF7D9C"/>
    <w:rsid w:val="00B002D2"/>
    <w:rsid w:val="00B005C2"/>
    <w:rsid w:val="00B01400"/>
    <w:rsid w:val="00B01415"/>
    <w:rsid w:val="00B016BC"/>
    <w:rsid w:val="00B0230B"/>
    <w:rsid w:val="00B028F1"/>
    <w:rsid w:val="00B02935"/>
    <w:rsid w:val="00B02FC4"/>
    <w:rsid w:val="00B03C50"/>
    <w:rsid w:val="00B03CEC"/>
    <w:rsid w:val="00B04BC0"/>
    <w:rsid w:val="00B0569A"/>
    <w:rsid w:val="00B05960"/>
    <w:rsid w:val="00B0629E"/>
    <w:rsid w:val="00B06D41"/>
    <w:rsid w:val="00B0724D"/>
    <w:rsid w:val="00B074CE"/>
    <w:rsid w:val="00B07562"/>
    <w:rsid w:val="00B0773C"/>
    <w:rsid w:val="00B07DEF"/>
    <w:rsid w:val="00B10142"/>
    <w:rsid w:val="00B10632"/>
    <w:rsid w:val="00B10640"/>
    <w:rsid w:val="00B10A50"/>
    <w:rsid w:val="00B10E97"/>
    <w:rsid w:val="00B11B67"/>
    <w:rsid w:val="00B1358E"/>
    <w:rsid w:val="00B13887"/>
    <w:rsid w:val="00B1403B"/>
    <w:rsid w:val="00B141BF"/>
    <w:rsid w:val="00B155DB"/>
    <w:rsid w:val="00B15EA9"/>
    <w:rsid w:val="00B16BCB"/>
    <w:rsid w:val="00B16FD6"/>
    <w:rsid w:val="00B17397"/>
    <w:rsid w:val="00B17443"/>
    <w:rsid w:val="00B17AC8"/>
    <w:rsid w:val="00B203C0"/>
    <w:rsid w:val="00B227EE"/>
    <w:rsid w:val="00B23860"/>
    <w:rsid w:val="00B23FEC"/>
    <w:rsid w:val="00B24358"/>
    <w:rsid w:val="00B25ABA"/>
    <w:rsid w:val="00B25B49"/>
    <w:rsid w:val="00B26054"/>
    <w:rsid w:val="00B26528"/>
    <w:rsid w:val="00B266C8"/>
    <w:rsid w:val="00B30026"/>
    <w:rsid w:val="00B310B3"/>
    <w:rsid w:val="00B3240A"/>
    <w:rsid w:val="00B32DEA"/>
    <w:rsid w:val="00B32EEF"/>
    <w:rsid w:val="00B343A1"/>
    <w:rsid w:val="00B34794"/>
    <w:rsid w:val="00B34929"/>
    <w:rsid w:val="00B36AA7"/>
    <w:rsid w:val="00B372FD"/>
    <w:rsid w:val="00B422B9"/>
    <w:rsid w:val="00B44057"/>
    <w:rsid w:val="00B44427"/>
    <w:rsid w:val="00B445C7"/>
    <w:rsid w:val="00B4510D"/>
    <w:rsid w:val="00B46634"/>
    <w:rsid w:val="00B46C98"/>
    <w:rsid w:val="00B4774F"/>
    <w:rsid w:val="00B503CA"/>
    <w:rsid w:val="00B50816"/>
    <w:rsid w:val="00B50BFC"/>
    <w:rsid w:val="00B50D2E"/>
    <w:rsid w:val="00B50F1B"/>
    <w:rsid w:val="00B515F9"/>
    <w:rsid w:val="00B52C36"/>
    <w:rsid w:val="00B52EDA"/>
    <w:rsid w:val="00B537F1"/>
    <w:rsid w:val="00B5380E"/>
    <w:rsid w:val="00B53A84"/>
    <w:rsid w:val="00B53AB8"/>
    <w:rsid w:val="00B53F90"/>
    <w:rsid w:val="00B5444B"/>
    <w:rsid w:val="00B558B0"/>
    <w:rsid w:val="00B5646D"/>
    <w:rsid w:val="00B56E6D"/>
    <w:rsid w:val="00B57155"/>
    <w:rsid w:val="00B57885"/>
    <w:rsid w:val="00B57F9D"/>
    <w:rsid w:val="00B60B6A"/>
    <w:rsid w:val="00B60EAE"/>
    <w:rsid w:val="00B61B24"/>
    <w:rsid w:val="00B62153"/>
    <w:rsid w:val="00B62B9D"/>
    <w:rsid w:val="00B6344A"/>
    <w:rsid w:val="00B63DBB"/>
    <w:rsid w:val="00B63F6B"/>
    <w:rsid w:val="00B64342"/>
    <w:rsid w:val="00B64E81"/>
    <w:rsid w:val="00B650F0"/>
    <w:rsid w:val="00B651B5"/>
    <w:rsid w:val="00B657B9"/>
    <w:rsid w:val="00B65EFD"/>
    <w:rsid w:val="00B65FF0"/>
    <w:rsid w:val="00B66618"/>
    <w:rsid w:val="00B66958"/>
    <w:rsid w:val="00B66ABD"/>
    <w:rsid w:val="00B66C07"/>
    <w:rsid w:val="00B67740"/>
    <w:rsid w:val="00B67CA1"/>
    <w:rsid w:val="00B70030"/>
    <w:rsid w:val="00B7104C"/>
    <w:rsid w:val="00B714C3"/>
    <w:rsid w:val="00B7170A"/>
    <w:rsid w:val="00B7175A"/>
    <w:rsid w:val="00B7189B"/>
    <w:rsid w:val="00B71E4F"/>
    <w:rsid w:val="00B722F9"/>
    <w:rsid w:val="00B7285E"/>
    <w:rsid w:val="00B72DF2"/>
    <w:rsid w:val="00B73769"/>
    <w:rsid w:val="00B73BFB"/>
    <w:rsid w:val="00B73EAE"/>
    <w:rsid w:val="00B7480F"/>
    <w:rsid w:val="00B75499"/>
    <w:rsid w:val="00B75B89"/>
    <w:rsid w:val="00B75CE1"/>
    <w:rsid w:val="00B75FA9"/>
    <w:rsid w:val="00B7605E"/>
    <w:rsid w:val="00B76673"/>
    <w:rsid w:val="00B808EC"/>
    <w:rsid w:val="00B81552"/>
    <w:rsid w:val="00B81958"/>
    <w:rsid w:val="00B81B5A"/>
    <w:rsid w:val="00B82289"/>
    <w:rsid w:val="00B82D21"/>
    <w:rsid w:val="00B83142"/>
    <w:rsid w:val="00B83FB0"/>
    <w:rsid w:val="00B8404D"/>
    <w:rsid w:val="00B84137"/>
    <w:rsid w:val="00B85A23"/>
    <w:rsid w:val="00B85CD6"/>
    <w:rsid w:val="00B861BB"/>
    <w:rsid w:val="00B86402"/>
    <w:rsid w:val="00B8667D"/>
    <w:rsid w:val="00B875B5"/>
    <w:rsid w:val="00B87695"/>
    <w:rsid w:val="00B87761"/>
    <w:rsid w:val="00B87F0D"/>
    <w:rsid w:val="00B90162"/>
    <w:rsid w:val="00B90EEA"/>
    <w:rsid w:val="00B90F61"/>
    <w:rsid w:val="00B90F66"/>
    <w:rsid w:val="00B913A1"/>
    <w:rsid w:val="00B91C6C"/>
    <w:rsid w:val="00B9201F"/>
    <w:rsid w:val="00B92877"/>
    <w:rsid w:val="00B9376C"/>
    <w:rsid w:val="00B93AA9"/>
    <w:rsid w:val="00B94972"/>
    <w:rsid w:val="00B94FA7"/>
    <w:rsid w:val="00B9516A"/>
    <w:rsid w:val="00B966B2"/>
    <w:rsid w:val="00B969E4"/>
    <w:rsid w:val="00B96F5B"/>
    <w:rsid w:val="00B96FCE"/>
    <w:rsid w:val="00B9766F"/>
    <w:rsid w:val="00B97840"/>
    <w:rsid w:val="00BA18F3"/>
    <w:rsid w:val="00BA1B5F"/>
    <w:rsid w:val="00BA1C4A"/>
    <w:rsid w:val="00BA203B"/>
    <w:rsid w:val="00BA246A"/>
    <w:rsid w:val="00BA30FF"/>
    <w:rsid w:val="00BA313F"/>
    <w:rsid w:val="00BA3D74"/>
    <w:rsid w:val="00BA40B6"/>
    <w:rsid w:val="00BA4E41"/>
    <w:rsid w:val="00BA52B5"/>
    <w:rsid w:val="00BA5AB5"/>
    <w:rsid w:val="00BA6B9C"/>
    <w:rsid w:val="00BA6E4E"/>
    <w:rsid w:val="00BB01D3"/>
    <w:rsid w:val="00BB07EA"/>
    <w:rsid w:val="00BB1674"/>
    <w:rsid w:val="00BB192F"/>
    <w:rsid w:val="00BB1D66"/>
    <w:rsid w:val="00BB2502"/>
    <w:rsid w:val="00BB27CE"/>
    <w:rsid w:val="00BB2944"/>
    <w:rsid w:val="00BB363F"/>
    <w:rsid w:val="00BB372B"/>
    <w:rsid w:val="00BB3E09"/>
    <w:rsid w:val="00BB43A0"/>
    <w:rsid w:val="00BB46A6"/>
    <w:rsid w:val="00BB4FD5"/>
    <w:rsid w:val="00BB5FE0"/>
    <w:rsid w:val="00BB6570"/>
    <w:rsid w:val="00BB73CF"/>
    <w:rsid w:val="00BB78A2"/>
    <w:rsid w:val="00BC0526"/>
    <w:rsid w:val="00BC245E"/>
    <w:rsid w:val="00BC281A"/>
    <w:rsid w:val="00BC3046"/>
    <w:rsid w:val="00BC35ED"/>
    <w:rsid w:val="00BC3AF2"/>
    <w:rsid w:val="00BC3F41"/>
    <w:rsid w:val="00BC52BD"/>
    <w:rsid w:val="00BC549E"/>
    <w:rsid w:val="00BC5650"/>
    <w:rsid w:val="00BC5D99"/>
    <w:rsid w:val="00BC6050"/>
    <w:rsid w:val="00BC60C1"/>
    <w:rsid w:val="00BC621A"/>
    <w:rsid w:val="00BC6BE7"/>
    <w:rsid w:val="00BC76BD"/>
    <w:rsid w:val="00BC7BC8"/>
    <w:rsid w:val="00BD017E"/>
    <w:rsid w:val="00BD0684"/>
    <w:rsid w:val="00BD0E23"/>
    <w:rsid w:val="00BD1181"/>
    <w:rsid w:val="00BD2600"/>
    <w:rsid w:val="00BD3648"/>
    <w:rsid w:val="00BD41F3"/>
    <w:rsid w:val="00BD5D02"/>
    <w:rsid w:val="00BD60AA"/>
    <w:rsid w:val="00BD63E0"/>
    <w:rsid w:val="00BD643C"/>
    <w:rsid w:val="00BD7027"/>
    <w:rsid w:val="00BD7202"/>
    <w:rsid w:val="00BD72C6"/>
    <w:rsid w:val="00BD7336"/>
    <w:rsid w:val="00BE067E"/>
    <w:rsid w:val="00BE0D85"/>
    <w:rsid w:val="00BE1896"/>
    <w:rsid w:val="00BE1E1C"/>
    <w:rsid w:val="00BE2A84"/>
    <w:rsid w:val="00BE2DBA"/>
    <w:rsid w:val="00BE33C0"/>
    <w:rsid w:val="00BE3904"/>
    <w:rsid w:val="00BE4982"/>
    <w:rsid w:val="00BE4CC9"/>
    <w:rsid w:val="00BE4F2B"/>
    <w:rsid w:val="00BE61B3"/>
    <w:rsid w:val="00BE6A1E"/>
    <w:rsid w:val="00BE6A31"/>
    <w:rsid w:val="00BE711E"/>
    <w:rsid w:val="00BE76E5"/>
    <w:rsid w:val="00BE77D4"/>
    <w:rsid w:val="00BF0204"/>
    <w:rsid w:val="00BF1937"/>
    <w:rsid w:val="00BF1A55"/>
    <w:rsid w:val="00BF31D9"/>
    <w:rsid w:val="00BF37F4"/>
    <w:rsid w:val="00BF39D6"/>
    <w:rsid w:val="00BF3BA6"/>
    <w:rsid w:val="00BF5085"/>
    <w:rsid w:val="00BF6E6D"/>
    <w:rsid w:val="00BF7668"/>
    <w:rsid w:val="00BF78E6"/>
    <w:rsid w:val="00BF7EB1"/>
    <w:rsid w:val="00C0085D"/>
    <w:rsid w:val="00C00CBF"/>
    <w:rsid w:val="00C010E1"/>
    <w:rsid w:val="00C0167D"/>
    <w:rsid w:val="00C01E66"/>
    <w:rsid w:val="00C02BFE"/>
    <w:rsid w:val="00C031E0"/>
    <w:rsid w:val="00C0425F"/>
    <w:rsid w:val="00C04950"/>
    <w:rsid w:val="00C05621"/>
    <w:rsid w:val="00C063CE"/>
    <w:rsid w:val="00C06D42"/>
    <w:rsid w:val="00C07CF8"/>
    <w:rsid w:val="00C10055"/>
    <w:rsid w:val="00C10BF8"/>
    <w:rsid w:val="00C10FA2"/>
    <w:rsid w:val="00C113A3"/>
    <w:rsid w:val="00C11A5D"/>
    <w:rsid w:val="00C11D48"/>
    <w:rsid w:val="00C12C9F"/>
    <w:rsid w:val="00C1335A"/>
    <w:rsid w:val="00C137ED"/>
    <w:rsid w:val="00C13C43"/>
    <w:rsid w:val="00C13E7D"/>
    <w:rsid w:val="00C14420"/>
    <w:rsid w:val="00C146BE"/>
    <w:rsid w:val="00C14A99"/>
    <w:rsid w:val="00C14F64"/>
    <w:rsid w:val="00C15757"/>
    <w:rsid w:val="00C158A9"/>
    <w:rsid w:val="00C15E2B"/>
    <w:rsid w:val="00C16571"/>
    <w:rsid w:val="00C16E57"/>
    <w:rsid w:val="00C16E88"/>
    <w:rsid w:val="00C1740F"/>
    <w:rsid w:val="00C20138"/>
    <w:rsid w:val="00C20345"/>
    <w:rsid w:val="00C20551"/>
    <w:rsid w:val="00C20E96"/>
    <w:rsid w:val="00C215F6"/>
    <w:rsid w:val="00C22C49"/>
    <w:rsid w:val="00C22C99"/>
    <w:rsid w:val="00C22FC9"/>
    <w:rsid w:val="00C233A7"/>
    <w:rsid w:val="00C23F56"/>
    <w:rsid w:val="00C2475A"/>
    <w:rsid w:val="00C26474"/>
    <w:rsid w:val="00C2695A"/>
    <w:rsid w:val="00C26AF5"/>
    <w:rsid w:val="00C3046A"/>
    <w:rsid w:val="00C31406"/>
    <w:rsid w:val="00C3155E"/>
    <w:rsid w:val="00C31660"/>
    <w:rsid w:val="00C317FA"/>
    <w:rsid w:val="00C31C50"/>
    <w:rsid w:val="00C321AE"/>
    <w:rsid w:val="00C32BFD"/>
    <w:rsid w:val="00C32D26"/>
    <w:rsid w:val="00C32EEF"/>
    <w:rsid w:val="00C331F6"/>
    <w:rsid w:val="00C33372"/>
    <w:rsid w:val="00C334BA"/>
    <w:rsid w:val="00C34C56"/>
    <w:rsid w:val="00C353AA"/>
    <w:rsid w:val="00C35535"/>
    <w:rsid w:val="00C36130"/>
    <w:rsid w:val="00C372A7"/>
    <w:rsid w:val="00C37F97"/>
    <w:rsid w:val="00C40C79"/>
    <w:rsid w:val="00C40E84"/>
    <w:rsid w:val="00C410F9"/>
    <w:rsid w:val="00C4157E"/>
    <w:rsid w:val="00C41836"/>
    <w:rsid w:val="00C41A6F"/>
    <w:rsid w:val="00C42347"/>
    <w:rsid w:val="00C424CE"/>
    <w:rsid w:val="00C42890"/>
    <w:rsid w:val="00C44603"/>
    <w:rsid w:val="00C44E19"/>
    <w:rsid w:val="00C45248"/>
    <w:rsid w:val="00C4617C"/>
    <w:rsid w:val="00C463B0"/>
    <w:rsid w:val="00C46A29"/>
    <w:rsid w:val="00C46B53"/>
    <w:rsid w:val="00C4784B"/>
    <w:rsid w:val="00C479A7"/>
    <w:rsid w:val="00C479CB"/>
    <w:rsid w:val="00C47ED0"/>
    <w:rsid w:val="00C5065F"/>
    <w:rsid w:val="00C50686"/>
    <w:rsid w:val="00C5184B"/>
    <w:rsid w:val="00C5199D"/>
    <w:rsid w:val="00C51E41"/>
    <w:rsid w:val="00C52126"/>
    <w:rsid w:val="00C52270"/>
    <w:rsid w:val="00C524AF"/>
    <w:rsid w:val="00C52E1E"/>
    <w:rsid w:val="00C52E75"/>
    <w:rsid w:val="00C54035"/>
    <w:rsid w:val="00C5470F"/>
    <w:rsid w:val="00C54E10"/>
    <w:rsid w:val="00C550D9"/>
    <w:rsid w:val="00C552A9"/>
    <w:rsid w:val="00C565CB"/>
    <w:rsid w:val="00C5702D"/>
    <w:rsid w:val="00C57338"/>
    <w:rsid w:val="00C57BF1"/>
    <w:rsid w:val="00C57D62"/>
    <w:rsid w:val="00C57F23"/>
    <w:rsid w:val="00C6116D"/>
    <w:rsid w:val="00C61E26"/>
    <w:rsid w:val="00C642EE"/>
    <w:rsid w:val="00C645E5"/>
    <w:rsid w:val="00C64A3A"/>
    <w:rsid w:val="00C64EDA"/>
    <w:rsid w:val="00C65301"/>
    <w:rsid w:val="00C6586F"/>
    <w:rsid w:val="00C66BFD"/>
    <w:rsid w:val="00C67B03"/>
    <w:rsid w:val="00C713CB"/>
    <w:rsid w:val="00C71FCA"/>
    <w:rsid w:val="00C72B86"/>
    <w:rsid w:val="00C72D5C"/>
    <w:rsid w:val="00C73215"/>
    <w:rsid w:val="00C74670"/>
    <w:rsid w:val="00C74E32"/>
    <w:rsid w:val="00C74F41"/>
    <w:rsid w:val="00C74FB9"/>
    <w:rsid w:val="00C76F16"/>
    <w:rsid w:val="00C776BA"/>
    <w:rsid w:val="00C77D43"/>
    <w:rsid w:val="00C77DF7"/>
    <w:rsid w:val="00C806AA"/>
    <w:rsid w:val="00C80D06"/>
    <w:rsid w:val="00C81A54"/>
    <w:rsid w:val="00C81BEC"/>
    <w:rsid w:val="00C8330B"/>
    <w:rsid w:val="00C83819"/>
    <w:rsid w:val="00C84106"/>
    <w:rsid w:val="00C84526"/>
    <w:rsid w:val="00C848E0"/>
    <w:rsid w:val="00C84B6A"/>
    <w:rsid w:val="00C84D1F"/>
    <w:rsid w:val="00C84F70"/>
    <w:rsid w:val="00C852CF"/>
    <w:rsid w:val="00C8634B"/>
    <w:rsid w:val="00C868CF"/>
    <w:rsid w:val="00C87211"/>
    <w:rsid w:val="00C873B2"/>
    <w:rsid w:val="00C90997"/>
    <w:rsid w:val="00C90AED"/>
    <w:rsid w:val="00C91FF4"/>
    <w:rsid w:val="00C92928"/>
    <w:rsid w:val="00C93110"/>
    <w:rsid w:val="00C93478"/>
    <w:rsid w:val="00C93D50"/>
    <w:rsid w:val="00C93F85"/>
    <w:rsid w:val="00C9448C"/>
    <w:rsid w:val="00C944D7"/>
    <w:rsid w:val="00C95534"/>
    <w:rsid w:val="00C9586F"/>
    <w:rsid w:val="00C95A69"/>
    <w:rsid w:val="00C95BBF"/>
    <w:rsid w:val="00C96699"/>
    <w:rsid w:val="00C96D7F"/>
    <w:rsid w:val="00C96F01"/>
    <w:rsid w:val="00C97230"/>
    <w:rsid w:val="00C97E04"/>
    <w:rsid w:val="00CA0314"/>
    <w:rsid w:val="00CA0403"/>
    <w:rsid w:val="00CA0BCB"/>
    <w:rsid w:val="00CA15BB"/>
    <w:rsid w:val="00CA2012"/>
    <w:rsid w:val="00CA25E9"/>
    <w:rsid w:val="00CA2625"/>
    <w:rsid w:val="00CA340F"/>
    <w:rsid w:val="00CA34A4"/>
    <w:rsid w:val="00CA3731"/>
    <w:rsid w:val="00CA3749"/>
    <w:rsid w:val="00CA386B"/>
    <w:rsid w:val="00CA4389"/>
    <w:rsid w:val="00CA4453"/>
    <w:rsid w:val="00CA5198"/>
    <w:rsid w:val="00CA56C4"/>
    <w:rsid w:val="00CA60F8"/>
    <w:rsid w:val="00CA6FCF"/>
    <w:rsid w:val="00CA6FEA"/>
    <w:rsid w:val="00CA745A"/>
    <w:rsid w:val="00CA7624"/>
    <w:rsid w:val="00CA7A44"/>
    <w:rsid w:val="00CB0C18"/>
    <w:rsid w:val="00CB0D93"/>
    <w:rsid w:val="00CB1893"/>
    <w:rsid w:val="00CB18E4"/>
    <w:rsid w:val="00CB19E4"/>
    <w:rsid w:val="00CB1DAF"/>
    <w:rsid w:val="00CB26C7"/>
    <w:rsid w:val="00CB2F07"/>
    <w:rsid w:val="00CB33B7"/>
    <w:rsid w:val="00CB3748"/>
    <w:rsid w:val="00CB3AD9"/>
    <w:rsid w:val="00CB44D3"/>
    <w:rsid w:val="00CB4F1D"/>
    <w:rsid w:val="00CB5B9D"/>
    <w:rsid w:val="00CB5DE7"/>
    <w:rsid w:val="00CB5DFB"/>
    <w:rsid w:val="00CB6AA9"/>
    <w:rsid w:val="00CB6CF0"/>
    <w:rsid w:val="00CB78B9"/>
    <w:rsid w:val="00CB7F81"/>
    <w:rsid w:val="00CC016A"/>
    <w:rsid w:val="00CC06A4"/>
    <w:rsid w:val="00CC0E5D"/>
    <w:rsid w:val="00CC1356"/>
    <w:rsid w:val="00CC2892"/>
    <w:rsid w:val="00CC29AF"/>
    <w:rsid w:val="00CC2BC2"/>
    <w:rsid w:val="00CC2F39"/>
    <w:rsid w:val="00CC3F42"/>
    <w:rsid w:val="00CC45FB"/>
    <w:rsid w:val="00CC4B5A"/>
    <w:rsid w:val="00CC4BEA"/>
    <w:rsid w:val="00CC53A0"/>
    <w:rsid w:val="00CC53EB"/>
    <w:rsid w:val="00CC5740"/>
    <w:rsid w:val="00CC577D"/>
    <w:rsid w:val="00CC5A83"/>
    <w:rsid w:val="00CC5F1C"/>
    <w:rsid w:val="00CC7060"/>
    <w:rsid w:val="00CC7896"/>
    <w:rsid w:val="00CD0486"/>
    <w:rsid w:val="00CD0590"/>
    <w:rsid w:val="00CD0D35"/>
    <w:rsid w:val="00CD13D7"/>
    <w:rsid w:val="00CD1895"/>
    <w:rsid w:val="00CD1BD7"/>
    <w:rsid w:val="00CD1C2E"/>
    <w:rsid w:val="00CD2FC4"/>
    <w:rsid w:val="00CD32DD"/>
    <w:rsid w:val="00CD4239"/>
    <w:rsid w:val="00CD5807"/>
    <w:rsid w:val="00CD5819"/>
    <w:rsid w:val="00CD7615"/>
    <w:rsid w:val="00CD7CBF"/>
    <w:rsid w:val="00CD7E1B"/>
    <w:rsid w:val="00CE0D6D"/>
    <w:rsid w:val="00CE143C"/>
    <w:rsid w:val="00CE1530"/>
    <w:rsid w:val="00CE171F"/>
    <w:rsid w:val="00CE17CC"/>
    <w:rsid w:val="00CE1F47"/>
    <w:rsid w:val="00CE20EB"/>
    <w:rsid w:val="00CE25D2"/>
    <w:rsid w:val="00CE27EB"/>
    <w:rsid w:val="00CE2CA9"/>
    <w:rsid w:val="00CE2E9B"/>
    <w:rsid w:val="00CE3512"/>
    <w:rsid w:val="00CE3748"/>
    <w:rsid w:val="00CE47C7"/>
    <w:rsid w:val="00CE57E4"/>
    <w:rsid w:val="00CE5AAC"/>
    <w:rsid w:val="00CE69ED"/>
    <w:rsid w:val="00CE743D"/>
    <w:rsid w:val="00CF0184"/>
    <w:rsid w:val="00CF0540"/>
    <w:rsid w:val="00CF0541"/>
    <w:rsid w:val="00CF0CA9"/>
    <w:rsid w:val="00CF0CB3"/>
    <w:rsid w:val="00CF12A2"/>
    <w:rsid w:val="00CF14EB"/>
    <w:rsid w:val="00CF3517"/>
    <w:rsid w:val="00CF3870"/>
    <w:rsid w:val="00CF3D34"/>
    <w:rsid w:val="00CF509B"/>
    <w:rsid w:val="00CF549C"/>
    <w:rsid w:val="00CF5B68"/>
    <w:rsid w:val="00CF5C87"/>
    <w:rsid w:val="00CF5CCF"/>
    <w:rsid w:val="00CF6BDC"/>
    <w:rsid w:val="00CF7089"/>
    <w:rsid w:val="00CF76C6"/>
    <w:rsid w:val="00CF76E9"/>
    <w:rsid w:val="00CF7D6A"/>
    <w:rsid w:val="00D002AB"/>
    <w:rsid w:val="00D01574"/>
    <w:rsid w:val="00D01789"/>
    <w:rsid w:val="00D017EC"/>
    <w:rsid w:val="00D01F61"/>
    <w:rsid w:val="00D01FD5"/>
    <w:rsid w:val="00D02313"/>
    <w:rsid w:val="00D0313D"/>
    <w:rsid w:val="00D03FD1"/>
    <w:rsid w:val="00D04992"/>
    <w:rsid w:val="00D05442"/>
    <w:rsid w:val="00D0593A"/>
    <w:rsid w:val="00D062F2"/>
    <w:rsid w:val="00D0640B"/>
    <w:rsid w:val="00D067DB"/>
    <w:rsid w:val="00D06D2C"/>
    <w:rsid w:val="00D06E0C"/>
    <w:rsid w:val="00D0780B"/>
    <w:rsid w:val="00D07B34"/>
    <w:rsid w:val="00D10124"/>
    <w:rsid w:val="00D10582"/>
    <w:rsid w:val="00D110BF"/>
    <w:rsid w:val="00D116A0"/>
    <w:rsid w:val="00D11AA0"/>
    <w:rsid w:val="00D12ACC"/>
    <w:rsid w:val="00D1395E"/>
    <w:rsid w:val="00D13E24"/>
    <w:rsid w:val="00D14FE0"/>
    <w:rsid w:val="00D15043"/>
    <w:rsid w:val="00D15415"/>
    <w:rsid w:val="00D160AC"/>
    <w:rsid w:val="00D1633E"/>
    <w:rsid w:val="00D16F67"/>
    <w:rsid w:val="00D17001"/>
    <w:rsid w:val="00D171EA"/>
    <w:rsid w:val="00D2236B"/>
    <w:rsid w:val="00D2298B"/>
    <w:rsid w:val="00D22DAC"/>
    <w:rsid w:val="00D22F9E"/>
    <w:rsid w:val="00D23175"/>
    <w:rsid w:val="00D23ABA"/>
    <w:rsid w:val="00D24222"/>
    <w:rsid w:val="00D24660"/>
    <w:rsid w:val="00D250BE"/>
    <w:rsid w:val="00D25133"/>
    <w:rsid w:val="00D25BD1"/>
    <w:rsid w:val="00D25CFB"/>
    <w:rsid w:val="00D25E77"/>
    <w:rsid w:val="00D26A57"/>
    <w:rsid w:val="00D278FE"/>
    <w:rsid w:val="00D27BFD"/>
    <w:rsid w:val="00D27E08"/>
    <w:rsid w:val="00D31A19"/>
    <w:rsid w:val="00D32297"/>
    <w:rsid w:val="00D32E10"/>
    <w:rsid w:val="00D33022"/>
    <w:rsid w:val="00D334BB"/>
    <w:rsid w:val="00D335D3"/>
    <w:rsid w:val="00D346CF"/>
    <w:rsid w:val="00D34717"/>
    <w:rsid w:val="00D3474D"/>
    <w:rsid w:val="00D35177"/>
    <w:rsid w:val="00D35183"/>
    <w:rsid w:val="00D3551C"/>
    <w:rsid w:val="00D35AAE"/>
    <w:rsid w:val="00D36C06"/>
    <w:rsid w:val="00D3750E"/>
    <w:rsid w:val="00D37534"/>
    <w:rsid w:val="00D41464"/>
    <w:rsid w:val="00D414A8"/>
    <w:rsid w:val="00D4168B"/>
    <w:rsid w:val="00D41E78"/>
    <w:rsid w:val="00D423FF"/>
    <w:rsid w:val="00D428D3"/>
    <w:rsid w:val="00D4324B"/>
    <w:rsid w:val="00D4391F"/>
    <w:rsid w:val="00D44998"/>
    <w:rsid w:val="00D44A17"/>
    <w:rsid w:val="00D44D63"/>
    <w:rsid w:val="00D44F15"/>
    <w:rsid w:val="00D45328"/>
    <w:rsid w:val="00D46077"/>
    <w:rsid w:val="00D460FF"/>
    <w:rsid w:val="00D462D2"/>
    <w:rsid w:val="00D46746"/>
    <w:rsid w:val="00D46BDC"/>
    <w:rsid w:val="00D47118"/>
    <w:rsid w:val="00D47BE6"/>
    <w:rsid w:val="00D47E7B"/>
    <w:rsid w:val="00D5081D"/>
    <w:rsid w:val="00D5099F"/>
    <w:rsid w:val="00D5191F"/>
    <w:rsid w:val="00D51B90"/>
    <w:rsid w:val="00D51EAB"/>
    <w:rsid w:val="00D524A7"/>
    <w:rsid w:val="00D52FBE"/>
    <w:rsid w:val="00D5333D"/>
    <w:rsid w:val="00D5359F"/>
    <w:rsid w:val="00D54508"/>
    <w:rsid w:val="00D54DDF"/>
    <w:rsid w:val="00D550A8"/>
    <w:rsid w:val="00D5594E"/>
    <w:rsid w:val="00D56C78"/>
    <w:rsid w:val="00D56C8B"/>
    <w:rsid w:val="00D56E22"/>
    <w:rsid w:val="00D57F74"/>
    <w:rsid w:val="00D609B9"/>
    <w:rsid w:val="00D60AC8"/>
    <w:rsid w:val="00D60E30"/>
    <w:rsid w:val="00D60E6C"/>
    <w:rsid w:val="00D60F80"/>
    <w:rsid w:val="00D62F33"/>
    <w:rsid w:val="00D62F97"/>
    <w:rsid w:val="00D63776"/>
    <w:rsid w:val="00D63A80"/>
    <w:rsid w:val="00D63AD8"/>
    <w:rsid w:val="00D653B7"/>
    <w:rsid w:val="00D66C87"/>
    <w:rsid w:val="00D673E1"/>
    <w:rsid w:val="00D678BC"/>
    <w:rsid w:val="00D679EE"/>
    <w:rsid w:val="00D70AC4"/>
    <w:rsid w:val="00D70BBC"/>
    <w:rsid w:val="00D71A45"/>
    <w:rsid w:val="00D71D58"/>
    <w:rsid w:val="00D72C3B"/>
    <w:rsid w:val="00D74485"/>
    <w:rsid w:val="00D75614"/>
    <w:rsid w:val="00D75B96"/>
    <w:rsid w:val="00D763F8"/>
    <w:rsid w:val="00D766D0"/>
    <w:rsid w:val="00D76AD4"/>
    <w:rsid w:val="00D76FF4"/>
    <w:rsid w:val="00D774EB"/>
    <w:rsid w:val="00D77F1A"/>
    <w:rsid w:val="00D8008A"/>
    <w:rsid w:val="00D80310"/>
    <w:rsid w:val="00D80C1F"/>
    <w:rsid w:val="00D816B4"/>
    <w:rsid w:val="00D81CCA"/>
    <w:rsid w:val="00D82163"/>
    <w:rsid w:val="00D821C5"/>
    <w:rsid w:val="00D82311"/>
    <w:rsid w:val="00D82377"/>
    <w:rsid w:val="00D82396"/>
    <w:rsid w:val="00D83A6D"/>
    <w:rsid w:val="00D83E5B"/>
    <w:rsid w:val="00D840ED"/>
    <w:rsid w:val="00D84650"/>
    <w:rsid w:val="00D84DB1"/>
    <w:rsid w:val="00D84FF8"/>
    <w:rsid w:val="00D85824"/>
    <w:rsid w:val="00D85CC7"/>
    <w:rsid w:val="00D85EAB"/>
    <w:rsid w:val="00D8608F"/>
    <w:rsid w:val="00D866B6"/>
    <w:rsid w:val="00D8694E"/>
    <w:rsid w:val="00D86EDB"/>
    <w:rsid w:val="00D87C2B"/>
    <w:rsid w:val="00D9016C"/>
    <w:rsid w:val="00D905D7"/>
    <w:rsid w:val="00D90699"/>
    <w:rsid w:val="00D9144E"/>
    <w:rsid w:val="00D94171"/>
    <w:rsid w:val="00D94539"/>
    <w:rsid w:val="00D94A44"/>
    <w:rsid w:val="00D951B4"/>
    <w:rsid w:val="00D954E4"/>
    <w:rsid w:val="00D95861"/>
    <w:rsid w:val="00D968AD"/>
    <w:rsid w:val="00D96D86"/>
    <w:rsid w:val="00D97309"/>
    <w:rsid w:val="00D977BA"/>
    <w:rsid w:val="00D978E0"/>
    <w:rsid w:val="00D97F9C"/>
    <w:rsid w:val="00DA0618"/>
    <w:rsid w:val="00DA1293"/>
    <w:rsid w:val="00DA1808"/>
    <w:rsid w:val="00DA1920"/>
    <w:rsid w:val="00DA21FD"/>
    <w:rsid w:val="00DA2479"/>
    <w:rsid w:val="00DA2C7E"/>
    <w:rsid w:val="00DA3DC6"/>
    <w:rsid w:val="00DA3FF0"/>
    <w:rsid w:val="00DA44F8"/>
    <w:rsid w:val="00DA4E07"/>
    <w:rsid w:val="00DA54B3"/>
    <w:rsid w:val="00DA57EF"/>
    <w:rsid w:val="00DA6756"/>
    <w:rsid w:val="00DA67D1"/>
    <w:rsid w:val="00DA6883"/>
    <w:rsid w:val="00DA6B20"/>
    <w:rsid w:val="00DA71BD"/>
    <w:rsid w:val="00DA723B"/>
    <w:rsid w:val="00DA7536"/>
    <w:rsid w:val="00DA768D"/>
    <w:rsid w:val="00DA7EE9"/>
    <w:rsid w:val="00DB032F"/>
    <w:rsid w:val="00DB097B"/>
    <w:rsid w:val="00DB1186"/>
    <w:rsid w:val="00DB1658"/>
    <w:rsid w:val="00DB1916"/>
    <w:rsid w:val="00DB20E4"/>
    <w:rsid w:val="00DB268B"/>
    <w:rsid w:val="00DB26E1"/>
    <w:rsid w:val="00DB2BF7"/>
    <w:rsid w:val="00DB2F1A"/>
    <w:rsid w:val="00DB3626"/>
    <w:rsid w:val="00DB378E"/>
    <w:rsid w:val="00DB3EEF"/>
    <w:rsid w:val="00DB3F96"/>
    <w:rsid w:val="00DB4556"/>
    <w:rsid w:val="00DB4898"/>
    <w:rsid w:val="00DB729C"/>
    <w:rsid w:val="00DC0308"/>
    <w:rsid w:val="00DC09AB"/>
    <w:rsid w:val="00DC10EE"/>
    <w:rsid w:val="00DC2321"/>
    <w:rsid w:val="00DC23C8"/>
    <w:rsid w:val="00DC24AC"/>
    <w:rsid w:val="00DC3500"/>
    <w:rsid w:val="00DC38F2"/>
    <w:rsid w:val="00DC3905"/>
    <w:rsid w:val="00DC3C27"/>
    <w:rsid w:val="00DC3D59"/>
    <w:rsid w:val="00DC510C"/>
    <w:rsid w:val="00DC54F3"/>
    <w:rsid w:val="00DC69DB"/>
    <w:rsid w:val="00DC7A0C"/>
    <w:rsid w:val="00DD019C"/>
    <w:rsid w:val="00DD0E5B"/>
    <w:rsid w:val="00DD1570"/>
    <w:rsid w:val="00DD1778"/>
    <w:rsid w:val="00DD1E98"/>
    <w:rsid w:val="00DD2205"/>
    <w:rsid w:val="00DD2BE0"/>
    <w:rsid w:val="00DD3B52"/>
    <w:rsid w:val="00DD4814"/>
    <w:rsid w:val="00DD4907"/>
    <w:rsid w:val="00DD4E86"/>
    <w:rsid w:val="00DD4FBD"/>
    <w:rsid w:val="00DD59A8"/>
    <w:rsid w:val="00DD5F0F"/>
    <w:rsid w:val="00DD6212"/>
    <w:rsid w:val="00DD6C75"/>
    <w:rsid w:val="00DD6F01"/>
    <w:rsid w:val="00DD749D"/>
    <w:rsid w:val="00DD7B48"/>
    <w:rsid w:val="00DE0052"/>
    <w:rsid w:val="00DE033D"/>
    <w:rsid w:val="00DE0B02"/>
    <w:rsid w:val="00DE0FBF"/>
    <w:rsid w:val="00DE10B2"/>
    <w:rsid w:val="00DE1191"/>
    <w:rsid w:val="00DE18A0"/>
    <w:rsid w:val="00DE1CFE"/>
    <w:rsid w:val="00DE31F9"/>
    <w:rsid w:val="00DE373C"/>
    <w:rsid w:val="00DE4069"/>
    <w:rsid w:val="00DE42DC"/>
    <w:rsid w:val="00DE449D"/>
    <w:rsid w:val="00DE457C"/>
    <w:rsid w:val="00DE481E"/>
    <w:rsid w:val="00DE56B5"/>
    <w:rsid w:val="00DE5F94"/>
    <w:rsid w:val="00DE5FCE"/>
    <w:rsid w:val="00DE611C"/>
    <w:rsid w:val="00DE6D33"/>
    <w:rsid w:val="00DE6F55"/>
    <w:rsid w:val="00DE7037"/>
    <w:rsid w:val="00DE7227"/>
    <w:rsid w:val="00DE75AD"/>
    <w:rsid w:val="00DF047C"/>
    <w:rsid w:val="00DF0A96"/>
    <w:rsid w:val="00DF0B6D"/>
    <w:rsid w:val="00DF0C2E"/>
    <w:rsid w:val="00DF13EC"/>
    <w:rsid w:val="00DF1E81"/>
    <w:rsid w:val="00DF22BA"/>
    <w:rsid w:val="00DF3B4B"/>
    <w:rsid w:val="00DF42D8"/>
    <w:rsid w:val="00DF43DB"/>
    <w:rsid w:val="00DF4699"/>
    <w:rsid w:val="00DF4BFF"/>
    <w:rsid w:val="00DF4E85"/>
    <w:rsid w:val="00DF5133"/>
    <w:rsid w:val="00DF5954"/>
    <w:rsid w:val="00DF5A41"/>
    <w:rsid w:val="00DF6210"/>
    <w:rsid w:val="00DF649D"/>
    <w:rsid w:val="00E0014F"/>
    <w:rsid w:val="00E005AA"/>
    <w:rsid w:val="00E00D2C"/>
    <w:rsid w:val="00E0101C"/>
    <w:rsid w:val="00E0114B"/>
    <w:rsid w:val="00E0119C"/>
    <w:rsid w:val="00E01452"/>
    <w:rsid w:val="00E0159C"/>
    <w:rsid w:val="00E01706"/>
    <w:rsid w:val="00E01E33"/>
    <w:rsid w:val="00E03AC6"/>
    <w:rsid w:val="00E051F7"/>
    <w:rsid w:val="00E05DC6"/>
    <w:rsid w:val="00E06DDA"/>
    <w:rsid w:val="00E075A9"/>
    <w:rsid w:val="00E1009B"/>
    <w:rsid w:val="00E10508"/>
    <w:rsid w:val="00E1097B"/>
    <w:rsid w:val="00E109FB"/>
    <w:rsid w:val="00E11A9F"/>
    <w:rsid w:val="00E11C15"/>
    <w:rsid w:val="00E11FCB"/>
    <w:rsid w:val="00E12457"/>
    <w:rsid w:val="00E12732"/>
    <w:rsid w:val="00E1295F"/>
    <w:rsid w:val="00E1356E"/>
    <w:rsid w:val="00E135D8"/>
    <w:rsid w:val="00E1408B"/>
    <w:rsid w:val="00E149C7"/>
    <w:rsid w:val="00E14AA9"/>
    <w:rsid w:val="00E14E42"/>
    <w:rsid w:val="00E151FF"/>
    <w:rsid w:val="00E1524E"/>
    <w:rsid w:val="00E15560"/>
    <w:rsid w:val="00E165A2"/>
    <w:rsid w:val="00E16CE4"/>
    <w:rsid w:val="00E16E65"/>
    <w:rsid w:val="00E16E7F"/>
    <w:rsid w:val="00E17143"/>
    <w:rsid w:val="00E17597"/>
    <w:rsid w:val="00E175FB"/>
    <w:rsid w:val="00E20224"/>
    <w:rsid w:val="00E2225C"/>
    <w:rsid w:val="00E23A04"/>
    <w:rsid w:val="00E23EF4"/>
    <w:rsid w:val="00E24BAF"/>
    <w:rsid w:val="00E24BFB"/>
    <w:rsid w:val="00E24EFA"/>
    <w:rsid w:val="00E25F9C"/>
    <w:rsid w:val="00E26214"/>
    <w:rsid w:val="00E26678"/>
    <w:rsid w:val="00E27520"/>
    <w:rsid w:val="00E27B6D"/>
    <w:rsid w:val="00E306B5"/>
    <w:rsid w:val="00E30BE3"/>
    <w:rsid w:val="00E31340"/>
    <w:rsid w:val="00E32195"/>
    <w:rsid w:val="00E32348"/>
    <w:rsid w:val="00E32746"/>
    <w:rsid w:val="00E32B4A"/>
    <w:rsid w:val="00E3300D"/>
    <w:rsid w:val="00E33862"/>
    <w:rsid w:val="00E3434D"/>
    <w:rsid w:val="00E34A1A"/>
    <w:rsid w:val="00E34D67"/>
    <w:rsid w:val="00E3505E"/>
    <w:rsid w:val="00E352EA"/>
    <w:rsid w:val="00E35B9D"/>
    <w:rsid w:val="00E35D0D"/>
    <w:rsid w:val="00E36031"/>
    <w:rsid w:val="00E371E4"/>
    <w:rsid w:val="00E37801"/>
    <w:rsid w:val="00E4197B"/>
    <w:rsid w:val="00E431D8"/>
    <w:rsid w:val="00E4396D"/>
    <w:rsid w:val="00E445AD"/>
    <w:rsid w:val="00E45942"/>
    <w:rsid w:val="00E4596E"/>
    <w:rsid w:val="00E45ED4"/>
    <w:rsid w:val="00E4627C"/>
    <w:rsid w:val="00E467BA"/>
    <w:rsid w:val="00E46885"/>
    <w:rsid w:val="00E468B3"/>
    <w:rsid w:val="00E46A23"/>
    <w:rsid w:val="00E46FD8"/>
    <w:rsid w:val="00E503F6"/>
    <w:rsid w:val="00E508AC"/>
    <w:rsid w:val="00E51778"/>
    <w:rsid w:val="00E51A94"/>
    <w:rsid w:val="00E51B90"/>
    <w:rsid w:val="00E52346"/>
    <w:rsid w:val="00E52628"/>
    <w:rsid w:val="00E52FB0"/>
    <w:rsid w:val="00E531FA"/>
    <w:rsid w:val="00E535C1"/>
    <w:rsid w:val="00E53BEE"/>
    <w:rsid w:val="00E53C81"/>
    <w:rsid w:val="00E547FA"/>
    <w:rsid w:val="00E55475"/>
    <w:rsid w:val="00E55BF3"/>
    <w:rsid w:val="00E56264"/>
    <w:rsid w:val="00E56D27"/>
    <w:rsid w:val="00E56E16"/>
    <w:rsid w:val="00E56F96"/>
    <w:rsid w:val="00E5751B"/>
    <w:rsid w:val="00E57DEF"/>
    <w:rsid w:val="00E6032E"/>
    <w:rsid w:val="00E60643"/>
    <w:rsid w:val="00E61996"/>
    <w:rsid w:val="00E622DC"/>
    <w:rsid w:val="00E62DD5"/>
    <w:rsid w:val="00E63943"/>
    <w:rsid w:val="00E63B5E"/>
    <w:rsid w:val="00E63D63"/>
    <w:rsid w:val="00E6450B"/>
    <w:rsid w:val="00E65CBA"/>
    <w:rsid w:val="00E65F7E"/>
    <w:rsid w:val="00E66258"/>
    <w:rsid w:val="00E6686B"/>
    <w:rsid w:val="00E7066F"/>
    <w:rsid w:val="00E70F59"/>
    <w:rsid w:val="00E71DB6"/>
    <w:rsid w:val="00E71FCE"/>
    <w:rsid w:val="00E7234B"/>
    <w:rsid w:val="00E731DE"/>
    <w:rsid w:val="00E7361A"/>
    <w:rsid w:val="00E73A38"/>
    <w:rsid w:val="00E74125"/>
    <w:rsid w:val="00E74454"/>
    <w:rsid w:val="00E7741C"/>
    <w:rsid w:val="00E777FB"/>
    <w:rsid w:val="00E8073F"/>
    <w:rsid w:val="00E80798"/>
    <w:rsid w:val="00E8134A"/>
    <w:rsid w:val="00E82251"/>
    <w:rsid w:val="00E82342"/>
    <w:rsid w:val="00E82A64"/>
    <w:rsid w:val="00E82B3C"/>
    <w:rsid w:val="00E835A3"/>
    <w:rsid w:val="00E84595"/>
    <w:rsid w:val="00E853C6"/>
    <w:rsid w:val="00E854FE"/>
    <w:rsid w:val="00E8591B"/>
    <w:rsid w:val="00E862A2"/>
    <w:rsid w:val="00E86DDE"/>
    <w:rsid w:val="00E86E99"/>
    <w:rsid w:val="00E8738B"/>
    <w:rsid w:val="00E87971"/>
    <w:rsid w:val="00E905E7"/>
    <w:rsid w:val="00E90F53"/>
    <w:rsid w:val="00E911AF"/>
    <w:rsid w:val="00E91311"/>
    <w:rsid w:val="00E91A8E"/>
    <w:rsid w:val="00E91F04"/>
    <w:rsid w:val="00E92736"/>
    <w:rsid w:val="00E929C3"/>
    <w:rsid w:val="00E92F84"/>
    <w:rsid w:val="00E931D5"/>
    <w:rsid w:val="00E93AD1"/>
    <w:rsid w:val="00E95759"/>
    <w:rsid w:val="00E959F8"/>
    <w:rsid w:val="00E95AD6"/>
    <w:rsid w:val="00E95C66"/>
    <w:rsid w:val="00E9653E"/>
    <w:rsid w:val="00E96A87"/>
    <w:rsid w:val="00E96EA0"/>
    <w:rsid w:val="00E96F65"/>
    <w:rsid w:val="00E9719E"/>
    <w:rsid w:val="00E976FC"/>
    <w:rsid w:val="00EA131A"/>
    <w:rsid w:val="00EA28AC"/>
    <w:rsid w:val="00EA28C6"/>
    <w:rsid w:val="00EA346D"/>
    <w:rsid w:val="00EA3B8E"/>
    <w:rsid w:val="00EA3BAA"/>
    <w:rsid w:val="00EA4B01"/>
    <w:rsid w:val="00EA4CCD"/>
    <w:rsid w:val="00EA5B61"/>
    <w:rsid w:val="00EA5B6C"/>
    <w:rsid w:val="00EA5EFF"/>
    <w:rsid w:val="00EA611A"/>
    <w:rsid w:val="00EA68AB"/>
    <w:rsid w:val="00EA6C29"/>
    <w:rsid w:val="00EA6E74"/>
    <w:rsid w:val="00EA7B8B"/>
    <w:rsid w:val="00EB00D6"/>
    <w:rsid w:val="00EB0841"/>
    <w:rsid w:val="00EB218B"/>
    <w:rsid w:val="00EB23C7"/>
    <w:rsid w:val="00EB2DF2"/>
    <w:rsid w:val="00EB3306"/>
    <w:rsid w:val="00EB40CF"/>
    <w:rsid w:val="00EB4E41"/>
    <w:rsid w:val="00EB5CE5"/>
    <w:rsid w:val="00EB6AB3"/>
    <w:rsid w:val="00EB6F06"/>
    <w:rsid w:val="00EB742A"/>
    <w:rsid w:val="00EB7CF5"/>
    <w:rsid w:val="00EC01B7"/>
    <w:rsid w:val="00EC194A"/>
    <w:rsid w:val="00EC19E5"/>
    <w:rsid w:val="00EC1AF0"/>
    <w:rsid w:val="00EC1F6E"/>
    <w:rsid w:val="00EC2745"/>
    <w:rsid w:val="00EC32DA"/>
    <w:rsid w:val="00EC3682"/>
    <w:rsid w:val="00EC410C"/>
    <w:rsid w:val="00EC42EB"/>
    <w:rsid w:val="00EC4335"/>
    <w:rsid w:val="00EC4680"/>
    <w:rsid w:val="00EC53AC"/>
    <w:rsid w:val="00ED1843"/>
    <w:rsid w:val="00ED2E63"/>
    <w:rsid w:val="00ED30B8"/>
    <w:rsid w:val="00ED4270"/>
    <w:rsid w:val="00ED4AA5"/>
    <w:rsid w:val="00ED52DC"/>
    <w:rsid w:val="00ED53C7"/>
    <w:rsid w:val="00ED57E1"/>
    <w:rsid w:val="00ED5CE2"/>
    <w:rsid w:val="00ED6157"/>
    <w:rsid w:val="00ED701E"/>
    <w:rsid w:val="00ED72EC"/>
    <w:rsid w:val="00ED72F1"/>
    <w:rsid w:val="00ED73FD"/>
    <w:rsid w:val="00ED7625"/>
    <w:rsid w:val="00EE03BC"/>
    <w:rsid w:val="00EE121D"/>
    <w:rsid w:val="00EE1955"/>
    <w:rsid w:val="00EE1B66"/>
    <w:rsid w:val="00EE1CBF"/>
    <w:rsid w:val="00EE1FD0"/>
    <w:rsid w:val="00EE2392"/>
    <w:rsid w:val="00EE27E7"/>
    <w:rsid w:val="00EE286D"/>
    <w:rsid w:val="00EE2A81"/>
    <w:rsid w:val="00EE3235"/>
    <w:rsid w:val="00EE3EBC"/>
    <w:rsid w:val="00EE401C"/>
    <w:rsid w:val="00EE4E23"/>
    <w:rsid w:val="00EE52B1"/>
    <w:rsid w:val="00EE597A"/>
    <w:rsid w:val="00EE5C29"/>
    <w:rsid w:val="00EE5CA1"/>
    <w:rsid w:val="00EE5F8B"/>
    <w:rsid w:val="00EE62B0"/>
    <w:rsid w:val="00EE7949"/>
    <w:rsid w:val="00EF073C"/>
    <w:rsid w:val="00EF081F"/>
    <w:rsid w:val="00EF0A73"/>
    <w:rsid w:val="00EF1036"/>
    <w:rsid w:val="00EF114E"/>
    <w:rsid w:val="00EF1271"/>
    <w:rsid w:val="00EF1E47"/>
    <w:rsid w:val="00EF3FFF"/>
    <w:rsid w:val="00EF4801"/>
    <w:rsid w:val="00EF4A47"/>
    <w:rsid w:val="00EF4B1C"/>
    <w:rsid w:val="00EF4C80"/>
    <w:rsid w:val="00EF5351"/>
    <w:rsid w:val="00EF5CAA"/>
    <w:rsid w:val="00EF7145"/>
    <w:rsid w:val="00EF7AB8"/>
    <w:rsid w:val="00EF7C2B"/>
    <w:rsid w:val="00EF7E8E"/>
    <w:rsid w:val="00F0005D"/>
    <w:rsid w:val="00F00C49"/>
    <w:rsid w:val="00F00F5C"/>
    <w:rsid w:val="00F01AAC"/>
    <w:rsid w:val="00F01D47"/>
    <w:rsid w:val="00F0213D"/>
    <w:rsid w:val="00F02F04"/>
    <w:rsid w:val="00F03032"/>
    <w:rsid w:val="00F030DD"/>
    <w:rsid w:val="00F03151"/>
    <w:rsid w:val="00F03A0A"/>
    <w:rsid w:val="00F042B4"/>
    <w:rsid w:val="00F049BD"/>
    <w:rsid w:val="00F0566C"/>
    <w:rsid w:val="00F05782"/>
    <w:rsid w:val="00F05F5A"/>
    <w:rsid w:val="00F0632C"/>
    <w:rsid w:val="00F06399"/>
    <w:rsid w:val="00F075C7"/>
    <w:rsid w:val="00F10E73"/>
    <w:rsid w:val="00F114AD"/>
    <w:rsid w:val="00F132D8"/>
    <w:rsid w:val="00F13391"/>
    <w:rsid w:val="00F13A96"/>
    <w:rsid w:val="00F13EAD"/>
    <w:rsid w:val="00F149F0"/>
    <w:rsid w:val="00F14ADD"/>
    <w:rsid w:val="00F1575A"/>
    <w:rsid w:val="00F15829"/>
    <w:rsid w:val="00F16AEF"/>
    <w:rsid w:val="00F16D79"/>
    <w:rsid w:val="00F17166"/>
    <w:rsid w:val="00F17A93"/>
    <w:rsid w:val="00F17A96"/>
    <w:rsid w:val="00F17D02"/>
    <w:rsid w:val="00F17D7E"/>
    <w:rsid w:val="00F20A96"/>
    <w:rsid w:val="00F20D09"/>
    <w:rsid w:val="00F22010"/>
    <w:rsid w:val="00F23613"/>
    <w:rsid w:val="00F23E76"/>
    <w:rsid w:val="00F2438D"/>
    <w:rsid w:val="00F24451"/>
    <w:rsid w:val="00F2547D"/>
    <w:rsid w:val="00F25720"/>
    <w:rsid w:val="00F25744"/>
    <w:rsid w:val="00F2574F"/>
    <w:rsid w:val="00F264B4"/>
    <w:rsid w:val="00F26E14"/>
    <w:rsid w:val="00F26F27"/>
    <w:rsid w:val="00F27963"/>
    <w:rsid w:val="00F3068F"/>
    <w:rsid w:val="00F306BE"/>
    <w:rsid w:val="00F309E1"/>
    <w:rsid w:val="00F30C85"/>
    <w:rsid w:val="00F30E5B"/>
    <w:rsid w:val="00F31FE5"/>
    <w:rsid w:val="00F32292"/>
    <w:rsid w:val="00F3315F"/>
    <w:rsid w:val="00F33DAB"/>
    <w:rsid w:val="00F3442A"/>
    <w:rsid w:val="00F3514E"/>
    <w:rsid w:val="00F3576F"/>
    <w:rsid w:val="00F3632B"/>
    <w:rsid w:val="00F3721B"/>
    <w:rsid w:val="00F3785F"/>
    <w:rsid w:val="00F37B32"/>
    <w:rsid w:val="00F40009"/>
    <w:rsid w:val="00F41188"/>
    <w:rsid w:val="00F41211"/>
    <w:rsid w:val="00F41804"/>
    <w:rsid w:val="00F4240A"/>
    <w:rsid w:val="00F42F5E"/>
    <w:rsid w:val="00F4302F"/>
    <w:rsid w:val="00F43CD5"/>
    <w:rsid w:val="00F44311"/>
    <w:rsid w:val="00F44581"/>
    <w:rsid w:val="00F44D3E"/>
    <w:rsid w:val="00F44E77"/>
    <w:rsid w:val="00F4502C"/>
    <w:rsid w:val="00F453F6"/>
    <w:rsid w:val="00F45433"/>
    <w:rsid w:val="00F45CBF"/>
    <w:rsid w:val="00F45DBD"/>
    <w:rsid w:val="00F46497"/>
    <w:rsid w:val="00F46DCC"/>
    <w:rsid w:val="00F47242"/>
    <w:rsid w:val="00F4740B"/>
    <w:rsid w:val="00F47EFD"/>
    <w:rsid w:val="00F47FE1"/>
    <w:rsid w:val="00F50B71"/>
    <w:rsid w:val="00F52602"/>
    <w:rsid w:val="00F52CC1"/>
    <w:rsid w:val="00F536E3"/>
    <w:rsid w:val="00F5397A"/>
    <w:rsid w:val="00F5402A"/>
    <w:rsid w:val="00F54146"/>
    <w:rsid w:val="00F54EB4"/>
    <w:rsid w:val="00F554F7"/>
    <w:rsid w:val="00F555D7"/>
    <w:rsid w:val="00F5579B"/>
    <w:rsid w:val="00F55C41"/>
    <w:rsid w:val="00F55D35"/>
    <w:rsid w:val="00F55E05"/>
    <w:rsid w:val="00F55F2F"/>
    <w:rsid w:val="00F56B38"/>
    <w:rsid w:val="00F56FE0"/>
    <w:rsid w:val="00F60812"/>
    <w:rsid w:val="00F609FA"/>
    <w:rsid w:val="00F61D8B"/>
    <w:rsid w:val="00F622DD"/>
    <w:rsid w:val="00F62A54"/>
    <w:rsid w:val="00F6319A"/>
    <w:rsid w:val="00F6328F"/>
    <w:rsid w:val="00F63422"/>
    <w:rsid w:val="00F639E5"/>
    <w:rsid w:val="00F641C2"/>
    <w:rsid w:val="00F645FD"/>
    <w:rsid w:val="00F648E7"/>
    <w:rsid w:val="00F64EEA"/>
    <w:rsid w:val="00F64F2B"/>
    <w:rsid w:val="00F651B4"/>
    <w:rsid w:val="00F65715"/>
    <w:rsid w:val="00F67454"/>
    <w:rsid w:val="00F67867"/>
    <w:rsid w:val="00F67F07"/>
    <w:rsid w:val="00F712D9"/>
    <w:rsid w:val="00F71372"/>
    <w:rsid w:val="00F71603"/>
    <w:rsid w:val="00F71695"/>
    <w:rsid w:val="00F71CE8"/>
    <w:rsid w:val="00F71E92"/>
    <w:rsid w:val="00F72004"/>
    <w:rsid w:val="00F72519"/>
    <w:rsid w:val="00F72879"/>
    <w:rsid w:val="00F72990"/>
    <w:rsid w:val="00F73440"/>
    <w:rsid w:val="00F7385F"/>
    <w:rsid w:val="00F7476A"/>
    <w:rsid w:val="00F7549E"/>
    <w:rsid w:val="00F759CD"/>
    <w:rsid w:val="00F75C17"/>
    <w:rsid w:val="00F75D1D"/>
    <w:rsid w:val="00F75DEB"/>
    <w:rsid w:val="00F75ED5"/>
    <w:rsid w:val="00F76530"/>
    <w:rsid w:val="00F770E8"/>
    <w:rsid w:val="00F77DB4"/>
    <w:rsid w:val="00F80499"/>
    <w:rsid w:val="00F80DE5"/>
    <w:rsid w:val="00F8159D"/>
    <w:rsid w:val="00F82516"/>
    <w:rsid w:val="00F827C7"/>
    <w:rsid w:val="00F82B00"/>
    <w:rsid w:val="00F831B3"/>
    <w:rsid w:val="00F84E64"/>
    <w:rsid w:val="00F852AD"/>
    <w:rsid w:val="00F85F64"/>
    <w:rsid w:val="00F869BA"/>
    <w:rsid w:val="00F87446"/>
    <w:rsid w:val="00F87BF0"/>
    <w:rsid w:val="00F87DEE"/>
    <w:rsid w:val="00F90C8A"/>
    <w:rsid w:val="00F924C9"/>
    <w:rsid w:val="00F92A37"/>
    <w:rsid w:val="00F930B6"/>
    <w:rsid w:val="00F930DB"/>
    <w:rsid w:val="00F93144"/>
    <w:rsid w:val="00F937ED"/>
    <w:rsid w:val="00F93D21"/>
    <w:rsid w:val="00F942EC"/>
    <w:rsid w:val="00F97548"/>
    <w:rsid w:val="00F97934"/>
    <w:rsid w:val="00FA0176"/>
    <w:rsid w:val="00FA05A0"/>
    <w:rsid w:val="00FA0633"/>
    <w:rsid w:val="00FA06A1"/>
    <w:rsid w:val="00FA0B02"/>
    <w:rsid w:val="00FA0F04"/>
    <w:rsid w:val="00FA107F"/>
    <w:rsid w:val="00FA1218"/>
    <w:rsid w:val="00FA19CE"/>
    <w:rsid w:val="00FA21FC"/>
    <w:rsid w:val="00FA2EA0"/>
    <w:rsid w:val="00FA48B5"/>
    <w:rsid w:val="00FA5214"/>
    <w:rsid w:val="00FA54A0"/>
    <w:rsid w:val="00FA5952"/>
    <w:rsid w:val="00FA5B28"/>
    <w:rsid w:val="00FA610D"/>
    <w:rsid w:val="00FA6112"/>
    <w:rsid w:val="00FA6FEB"/>
    <w:rsid w:val="00FA6FFC"/>
    <w:rsid w:val="00FA77E2"/>
    <w:rsid w:val="00FA783A"/>
    <w:rsid w:val="00FB11CC"/>
    <w:rsid w:val="00FB1512"/>
    <w:rsid w:val="00FB1DF4"/>
    <w:rsid w:val="00FB25AC"/>
    <w:rsid w:val="00FB2853"/>
    <w:rsid w:val="00FB3A5F"/>
    <w:rsid w:val="00FB3CD1"/>
    <w:rsid w:val="00FB4507"/>
    <w:rsid w:val="00FB49EA"/>
    <w:rsid w:val="00FB663D"/>
    <w:rsid w:val="00FB6D2E"/>
    <w:rsid w:val="00FB7262"/>
    <w:rsid w:val="00FB7618"/>
    <w:rsid w:val="00FC0B96"/>
    <w:rsid w:val="00FC1ED8"/>
    <w:rsid w:val="00FC23CE"/>
    <w:rsid w:val="00FC2DF4"/>
    <w:rsid w:val="00FC48CD"/>
    <w:rsid w:val="00FC51D0"/>
    <w:rsid w:val="00FC55EC"/>
    <w:rsid w:val="00FC5C8D"/>
    <w:rsid w:val="00FC5F53"/>
    <w:rsid w:val="00FC6E10"/>
    <w:rsid w:val="00FC71CB"/>
    <w:rsid w:val="00FC76AB"/>
    <w:rsid w:val="00FD03EE"/>
    <w:rsid w:val="00FD113A"/>
    <w:rsid w:val="00FD16EA"/>
    <w:rsid w:val="00FD1855"/>
    <w:rsid w:val="00FD192C"/>
    <w:rsid w:val="00FD1FC8"/>
    <w:rsid w:val="00FD2C29"/>
    <w:rsid w:val="00FD31A3"/>
    <w:rsid w:val="00FD3CCA"/>
    <w:rsid w:val="00FD4A40"/>
    <w:rsid w:val="00FD6541"/>
    <w:rsid w:val="00FD6C40"/>
    <w:rsid w:val="00FD6EC2"/>
    <w:rsid w:val="00FD7365"/>
    <w:rsid w:val="00FE018A"/>
    <w:rsid w:val="00FE0DED"/>
    <w:rsid w:val="00FE1DFA"/>
    <w:rsid w:val="00FE1F5C"/>
    <w:rsid w:val="00FE357E"/>
    <w:rsid w:val="00FE3EF4"/>
    <w:rsid w:val="00FE400D"/>
    <w:rsid w:val="00FE4B34"/>
    <w:rsid w:val="00FE516E"/>
    <w:rsid w:val="00FE5B87"/>
    <w:rsid w:val="00FE5C66"/>
    <w:rsid w:val="00FE5DAD"/>
    <w:rsid w:val="00FE61F0"/>
    <w:rsid w:val="00FE6D8F"/>
    <w:rsid w:val="00FE6FD7"/>
    <w:rsid w:val="00FE75C8"/>
    <w:rsid w:val="00FE7FA1"/>
    <w:rsid w:val="00FF0D59"/>
    <w:rsid w:val="00FF0E05"/>
    <w:rsid w:val="00FF15E7"/>
    <w:rsid w:val="00FF1B26"/>
    <w:rsid w:val="00FF1DCC"/>
    <w:rsid w:val="00FF2C36"/>
    <w:rsid w:val="00FF494E"/>
    <w:rsid w:val="00FF4BC4"/>
    <w:rsid w:val="00FF4D10"/>
    <w:rsid w:val="00FF4D58"/>
    <w:rsid w:val="00FF5132"/>
    <w:rsid w:val="00FF57F3"/>
    <w:rsid w:val="00FF6470"/>
    <w:rsid w:val="00FF6A82"/>
    <w:rsid w:val="00FF72A3"/>
    <w:rsid w:val="00FF757C"/>
    <w:rsid w:val="00FF77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7C20FB3"/>
  <w15:chartTrackingRefBased/>
  <w15:docId w15:val="{6D244478-3DB7-4CF4-A536-9D5027DC36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F4578"/>
    <w:pPr>
      <w:widowControl w:val="0"/>
      <w:jc w:val="both"/>
    </w:pPr>
    <w:rPr>
      <w:sz w:val="15"/>
    </w:rPr>
  </w:style>
  <w:style w:type="paragraph" w:styleId="1">
    <w:name w:val="heading 1"/>
    <w:basedOn w:val="a"/>
    <w:next w:val="a"/>
    <w:link w:val="10"/>
    <w:uiPriority w:val="9"/>
    <w:qFormat/>
    <w:rsid w:val="00386DE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4F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14F6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14F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14F64"/>
    <w:rPr>
      <w:sz w:val="18"/>
      <w:szCs w:val="18"/>
    </w:rPr>
  </w:style>
  <w:style w:type="character" w:styleId="a7">
    <w:name w:val="line number"/>
    <w:basedOn w:val="a0"/>
    <w:uiPriority w:val="99"/>
    <w:semiHidden/>
    <w:unhideWhenUsed/>
    <w:rsid w:val="004F3A9C"/>
  </w:style>
  <w:style w:type="paragraph" w:styleId="a8">
    <w:name w:val="List Paragraph"/>
    <w:basedOn w:val="a"/>
    <w:uiPriority w:val="34"/>
    <w:qFormat/>
    <w:rsid w:val="008342E6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96F01"/>
    <w:pPr>
      <w:tabs>
        <w:tab w:val="center" w:pos="4160"/>
        <w:tab w:val="right" w:pos="8300"/>
      </w:tabs>
      <w:wordWrap w:val="0"/>
      <w:spacing w:line="400" w:lineRule="exac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C96F01"/>
    <w:rPr>
      <w:rFonts w:ascii="Times New Roman" w:eastAsia="宋体" w:hAnsi="Times New Roman" w:cs="Times New Roman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386DED"/>
    <w:rPr>
      <w:b/>
      <w:bCs/>
      <w:kern w:val="44"/>
      <w:sz w:val="44"/>
      <w:szCs w:val="44"/>
    </w:rPr>
  </w:style>
  <w:style w:type="paragraph" w:styleId="a9">
    <w:name w:val="footnote text"/>
    <w:basedOn w:val="a"/>
    <w:link w:val="aa"/>
    <w:semiHidden/>
    <w:rsid w:val="00386DED"/>
    <w:pPr>
      <w:widowControl/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脚注文本 字符"/>
    <w:basedOn w:val="a0"/>
    <w:link w:val="a9"/>
    <w:semiHidden/>
    <w:rsid w:val="00386DED"/>
    <w:rPr>
      <w:rFonts w:ascii="Times New Roman" w:eastAsia="宋体" w:hAnsi="Times New Roman" w:cs="Times New Roman"/>
      <w:sz w:val="18"/>
      <w:szCs w:val="18"/>
    </w:rPr>
  </w:style>
  <w:style w:type="character" w:styleId="ab">
    <w:name w:val="Hyperlink"/>
    <w:basedOn w:val="a0"/>
    <w:uiPriority w:val="99"/>
    <w:unhideWhenUsed/>
    <w:rsid w:val="00386DED"/>
    <w:rPr>
      <w:color w:val="0563C1" w:themeColor="hyperlink"/>
      <w:u w:val="single"/>
    </w:rPr>
  </w:style>
  <w:style w:type="character" w:styleId="ac">
    <w:name w:val="annotation reference"/>
    <w:basedOn w:val="a0"/>
    <w:uiPriority w:val="99"/>
    <w:semiHidden/>
    <w:unhideWhenUsed/>
    <w:rsid w:val="00D25BD1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D25BD1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D25BD1"/>
    <w:rPr>
      <w:sz w:val="15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D25BD1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D25BD1"/>
    <w:rPr>
      <w:b/>
      <w:bCs/>
      <w:sz w:val="15"/>
    </w:rPr>
  </w:style>
  <w:style w:type="table" w:styleId="af1">
    <w:name w:val="Table Grid"/>
    <w:basedOn w:val="a1"/>
    <w:uiPriority w:val="39"/>
    <w:rsid w:val="007D20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Unresolved Mention"/>
    <w:basedOn w:val="a0"/>
    <w:uiPriority w:val="99"/>
    <w:semiHidden/>
    <w:unhideWhenUsed/>
    <w:rsid w:val="0044534D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C565CB"/>
    <w:rPr>
      <w:rFonts w:ascii="Times New Roman" w:hAnsi="Times New Roman" w:cs="Times New Roman"/>
      <w:b/>
      <w:bCs/>
      <w:vanish/>
      <w:color w:val="FF0000"/>
      <w:sz w:val="28"/>
      <w:szCs w:val="28"/>
    </w:rPr>
  </w:style>
  <w:style w:type="paragraph" w:customStyle="1" w:styleId="Text">
    <w:name w:val="Text"/>
    <w:basedOn w:val="a"/>
    <w:link w:val="TextChar"/>
    <w:rsid w:val="005315FE"/>
    <w:pPr>
      <w:spacing w:line="252" w:lineRule="auto"/>
      <w:ind w:firstLine="202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character" w:customStyle="1" w:styleId="TextChar">
    <w:name w:val="Text Char"/>
    <w:link w:val="Text"/>
    <w:rsid w:val="005315FE"/>
    <w:rPr>
      <w:rFonts w:ascii="Times New Roman" w:hAnsi="Times New Roman" w:cs="Times New Roman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45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85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29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6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9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50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062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2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95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e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image" Target="media/image96.e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7.e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8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ti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9.png"/><Relationship Id="rId190" Type="http://schemas.openxmlformats.org/officeDocument/2006/relationships/image" Target="media/image94.e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e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100.png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90.png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e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DBC676-BE68-4DFD-A205-576B68AFB6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89</TotalTime>
  <Pages>8</Pages>
  <Words>2060</Words>
  <Characters>7562</Characters>
  <Application>Microsoft Office Word</Application>
  <DocSecurity>0</DocSecurity>
  <Lines>1080</Lines>
  <Paragraphs>962</Paragraphs>
  <ScaleCrop>false</ScaleCrop>
  <Company/>
  <LinksUpToDate>false</LinksUpToDate>
  <CharactersWithSpaces>8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 dy</dc:creator>
  <cp:keywords/>
  <dc:description/>
  <cp:lastModifiedBy>dy l</cp:lastModifiedBy>
  <cp:revision>4796</cp:revision>
  <dcterms:created xsi:type="dcterms:W3CDTF">2022-10-19T14:28:00Z</dcterms:created>
  <dcterms:modified xsi:type="dcterms:W3CDTF">2025-10-19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